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71F941A1" w14:textId="34DD3C6C" w:rsidR="0010603F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7938888" w:history="1">
        <w:r w:rsidR="0010603F" w:rsidRPr="00D93123">
          <w:rPr>
            <w:rStyle w:val="Hyperlink"/>
            <w:noProof/>
          </w:rPr>
          <w:t>TÓM TẮT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88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4</w:t>
        </w:r>
        <w:r w:rsidR="0010603F">
          <w:rPr>
            <w:noProof/>
            <w:webHidden/>
          </w:rPr>
          <w:fldChar w:fldCharType="end"/>
        </w:r>
      </w:hyperlink>
    </w:p>
    <w:p w14:paraId="0257C27D" w14:textId="24CEB724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889" w:history="1">
        <w:r w:rsidR="0010603F" w:rsidRPr="00D93123">
          <w:rPr>
            <w:rStyle w:val="Hyperlink"/>
            <w:noProof/>
          </w:rPr>
          <w:t>Lời nói đầu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89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5</w:t>
        </w:r>
        <w:r w:rsidR="0010603F">
          <w:rPr>
            <w:noProof/>
            <w:webHidden/>
          </w:rPr>
          <w:fldChar w:fldCharType="end"/>
        </w:r>
      </w:hyperlink>
    </w:p>
    <w:p w14:paraId="7BCCF8C4" w14:textId="1C567522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890" w:history="1">
        <w:r w:rsidR="0010603F" w:rsidRPr="00D93123">
          <w:rPr>
            <w:rStyle w:val="Hyperlink"/>
            <w:noProof/>
          </w:rPr>
          <w:t>Chương 1: Tính thiết kế bộ truyền đai/xích (tùy theo đề)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0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017082BA" w14:textId="2889050A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1" w:history="1">
        <w:r w:rsidR="0010603F" w:rsidRPr="00D93123">
          <w:rPr>
            <w:rStyle w:val="Hyperlink"/>
            <w:noProof/>
          </w:rPr>
          <w:t>1.1 Chọn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1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5453C600" w14:textId="29308A1D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2" w:history="1">
        <w:r w:rsidR="0010603F" w:rsidRPr="00D93123">
          <w:rPr>
            <w:rStyle w:val="Hyperlink"/>
            <w:noProof/>
          </w:rPr>
          <w:t>1.2 Tính toán và xác định đường kính bánh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2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2CDFE331" w14:textId="32783B71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3" w:history="1">
        <w:r w:rsidR="0010603F" w:rsidRPr="00D93123">
          <w:rPr>
            <w:rStyle w:val="Hyperlink"/>
            <w:noProof/>
          </w:rPr>
          <w:t>1.3 Tính khoảng cách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3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241B910A" w14:textId="4FBBC9DC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4" w:history="1">
        <w:r w:rsidR="0010603F" w:rsidRPr="00D93123">
          <w:rPr>
            <w:rStyle w:val="Hyperlink"/>
            <w:noProof/>
          </w:rPr>
          <w:t>1.4 Tính chiều dài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4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7</w:t>
        </w:r>
        <w:r w:rsidR="0010603F">
          <w:rPr>
            <w:noProof/>
            <w:webHidden/>
          </w:rPr>
          <w:fldChar w:fldCharType="end"/>
        </w:r>
      </w:hyperlink>
    </w:p>
    <w:p w14:paraId="1AA80127" w14:textId="6E900FF8" w:rsidR="0010603F" w:rsidRDefault="00000000" w:rsidP="0010603F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5" w:history="1">
        <w:r w:rsidR="0010603F" w:rsidRPr="00D93123">
          <w:rPr>
            <w:rStyle w:val="Hyperlink"/>
            <w:noProof/>
          </w:rPr>
          <w:t>1.5 Xác định tiết diện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5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7</w:t>
        </w:r>
        <w:r w:rsidR="0010603F">
          <w:rPr>
            <w:noProof/>
            <w:webHidden/>
          </w:rPr>
          <w:fldChar w:fldCharType="end"/>
        </w:r>
      </w:hyperlink>
    </w:p>
    <w:p w14:paraId="3A410771" w14:textId="183124E6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18" w:history="1">
        <w:r w:rsidR="0010603F" w:rsidRPr="00D93123">
          <w:rPr>
            <w:rStyle w:val="Hyperlink"/>
            <w:noProof/>
          </w:rPr>
          <w:t>1.6 Xác định lực căng ban đầu và lực tác dụng lên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18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8</w:t>
        </w:r>
        <w:r w:rsidR="0010603F">
          <w:rPr>
            <w:noProof/>
            <w:webHidden/>
          </w:rPr>
          <w:fldChar w:fldCharType="end"/>
        </w:r>
      </w:hyperlink>
    </w:p>
    <w:p w14:paraId="6C64AC06" w14:textId="15599C43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30" w:history="1">
        <w:r w:rsidR="0010603F" w:rsidRPr="00D93123">
          <w:rPr>
            <w:rStyle w:val="Hyperlink"/>
            <w:noProof/>
          </w:rPr>
          <w:t>Chương 2: Tính thiết kế bộ truyền bánh răng trụ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0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0</w:t>
        </w:r>
        <w:r w:rsidR="0010603F">
          <w:rPr>
            <w:noProof/>
            <w:webHidden/>
          </w:rPr>
          <w:fldChar w:fldCharType="end"/>
        </w:r>
      </w:hyperlink>
    </w:p>
    <w:p w14:paraId="6D284CBA" w14:textId="1CD25FC8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1" w:history="1">
        <w:r w:rsidR="0010603F" w:rsidRPr="00D93123">
          <w:rPr>
            <w:rStyle w:val="Hyperlink"/>
            <w:noProof/>
          </w:rPr>
          <w:t>2.1 Chọn vật liệu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1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0</w:t>
        </w:r>
        <w:r w:rsidR="0010603F">
          <w:rPr>
            <w:noProof/>
            <w:webHidden/>
          </w:rPr>
          <w:fldChar w:fldCharType="end"/>
        </w:r>
      </w:hyperlink>
    </w:p>
    <w:p w14:paraId="3E1460CD" w14:textId="2D052F84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2" w:history="1">
        <w:r w:rsidR="0010603F" w:rsidRPr="00D93123">
          <w:rPr>
            <w:rStyle w:val="Hyperlink"/>
            <w:noProof/>
          </w:rPr>
          <w:t>2.2 Xác định ứng suất cho phép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2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0</w:t>
        </w:r>
        <w:r w:rsidR="0010603F">
          <w:rPr>
            <w:noProof/>
            <w:webHidden/>
          </w:rPr>
          <w:fldChar w:fldCharType="end"/>
        </w:r>
      </w:hyperlink>
    </w:p>
    <w:p w14:paraId="2ED25B3C" w14:textId="326E54E3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3" w:history="1">
        <w:r w:rsidR="0010603F" w:rsidRPr="00D93123">
          <w:rPr>
            <w:rStyle w:val="Hyperlink"/>
            <w:noProof/>
          </w:rPr>
          <w:t>2.3 Xác định thông số cơ bản của bộ truyền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3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2</w:t>
        </w:r>
        <w:r w:rsidR="0010603F">
          <w:rPr>
            <w:noProof/>
            <w:webHidden/>
          </w:rPr>
          <w:fldChar w:fldCharType="end"/>
        </w:r>
      </w:hyperlink>
    </w:p>
    <w:p w14:paraId="5702E091" w14:textId="23AC2145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4" w:history="1">
        <w:r w:rsidR="0010603F" w:rsidRPr="00D93123">
          <w:rPr>
            <w:rStyle w:val="Hyperlink"/>
            <w:noProof/>
          </w:rPr>
          <w:t>2.4 Xác định các thông số ăn khớp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4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3</w:t>
        </w:r>
        <w:r w:rsidR="0010603F">
          <w:rPr>
            <w:noProof/>
            <w:webHidden/>
          </w:rPr>
          <w:fldChar w:fldCharType="end"/>
        </w:r>
      </w:hyperlink>
    </w:p>
    <w:p w14:paraId="246DF75D" w14:textId="364C96C2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5" w:history="1">
        <w:r w:rsidR="0010603F" w:rsidRPr="00D93123">
          <w:rPr>
            <w:rStyle w:val="Hyperlink"/>
            <w:noProof/>
          </w:rPr>
          <w:t>2.5 Kiểm nghiệm răng về độ bề tiếp xú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5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3</w:t>
        </w:r>
        <w:r w:rsidR="0010603F">
          <w:rPr>
            <w:noProof/>
            <w:webHidden/>
          </w:rPr>
          <w:fldChar w:fldCharType="end"/>
        </w:r>
      </w:hyperlink>
    </w:p>
    <w:p w14:paraId="29B778B6" w14:textId="55EFD819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36" w:history="1">
        <w:r w:rsidR="0010603F" w:rsidRPr="00D93123">
          <w:rPr>
            <w:rStyle w:val="Hyperlink"/>
            <w:noProof/>
          </w:rPr>
          <w:t>Chương 3: Tính thiết kế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6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7E9EB45B" w14:textId="5BAB0C56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7" w:history="1">
        <w:r w:rsidR="0010603F" w:rsidRPr="00D93123">
          <w:rPr>
            <w:rStyle w:val="Hyperlink"/>
            <w:noProof/>
          </w:rPr>
          <w:t>3.1 Chọn vật liệu chế tạo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7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297A09E3" w14:textId="3174A48B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8" w:history="1">
        <w:r w:rsidR="0010603F" w:rsidRPr="00D93123">
          <w:rPr>
            <w:rStyle w:val="Hyperlink"/>
            <w:noProof/>
          </w:rPr>
          <w:t>3.2 Tính tải trọng tác dụng lên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8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49DA02A3" w14:textId="1072ED36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9" w:history="1">
        <w:r w:rsidR="0010603F" w:rsidRPr="00D93123">
          <w:rPr>
            <w:rStyle w:val="Hyperlink"/>
            <w:noProof/>
          </w:rPr>
          <w:t>3.3 Tính khoảng cách giữa các điểm đặt lự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9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4BA3F165" w14:textId="681606BC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0" w:history="1">
        <w:r w:rsidR="0010603F" w:rsidRPr="00D93123">
          <w:rPr>
            <w:rStyle w:val="Hyperlink"/>
            <w:noProof/>
          </w:rPr>
          <w:t>3.4 Tính phản lực tại các gối đỡ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0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6B7082C9" w14:textId="32948D68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1" w:history="1">
        <w:r w:rsidR="0010603F" w:rsidRPr="00D93123">
          <w:rPr>
            <w:rStyle w:val="Hyperlink"/>
            <w:noProof/>
          </w:rPr>
          <w:t>3.5 Vẽ biểu đồ mômen uốn M</w:t>
        </w:r>
        <w:r w:rsidR="0010603F" w:rsidRPr="00D93123">
          <w:rPr>
            <w:rStyle w:val="Hyperlink"/>
            <w:noProof/>
            <w:vertAlign w:val="subscript"/>
          </w:rPr>
          <w:t>x</w:t>
        </w:r>
        <w:r w:rsidR="0010603F" w:rsidRPr="00D93123">
          <w:rPr>
            <w:rStyle w:val="Hyperlink"/>
            <w:noProof/>
          </w:rPr>
          <w:t>, M</w:t>
        </w:r>
        <w:r w:rsidR="0010603F" w:rsidRPr="00D93123">
          <w:rPr>
            <w:rStyle w:val="Hyperlink"/>
            <w:noProof/>
            <w:vertAlign w:val="subscript"/>
          </w:rPr>
          <w:t>y</w:t>
        </w:r>
        <w:r w:rsidR="0010603F" w:rsidRPr="00D93123">
          <w:rPr>
            <w:rStyle w:val="Hyperlink"/>
            <w:noProof/>
          </w:rPr>
          <w:t xml:space="preserve"> và xoắn T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1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565643B7" w14:textId="425F71D2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2" w:history="1">
        <w:r w:rsidR="0010603F" w:rsidRPr="00D93123">
          <w:rPr>
            <w:rStyle w:val="Hyperlink"/>
            <w:noProof/>
          </w:rPr>
          <w:t>3.6</w:t>
        </w:r>
        <w:r w:rsidR="0010603F" w:rsidRPr="00D93123">
          <w:rPr>
            <w:rStyle w:val="Hyperlink"/>
            <w:noProof/>
            <w:lang w:val="vi-VN"/>
          </w:rPr>
          <w:t xml:space="preserve"> Tính mômen uốn tổng M</w:t>
        </w:r>
        <w:r w:rsidR="0010603F" w:rsidRPr="00D93123">
          <w:rPr>
            <w:rStyle w:val="Hyperlink"/>
            <w:noProof/>
            <w:vertAlign w:val="subscript"/>
            <w:lang w:val="vi-VN"/>
          </w:rPr>
          <w:t>ij</w:t>
        </w:r>
        <w:r w:rsidR="0010603F" w:rsidRPr="00D93123">
          <w:rPr>
            <w:rStyle w:val="Hyperlink"/>
            <w:noProof/>
            <w:lang w:val="vi-VN"/>
          </w:rPr>
          <w:t xml:space="preserve"> và mômen tương đương M</w:t>
        </w:r>
        <w:r w:rsidR="0010603F" w:rsidRPr="00D93123">
          <w:rPr>
            <w:rStyle w:val="Hyperlink"/>
            <w:noProof/>
            <w:vertAlign w:val="subscript"/>
            <w:lang w:val="vi-VN"/>
          </w:rPr>
          <w:t>tdij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2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4670B67F" w14:textId="17D4D74A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3" w:history="1">
        <w:r w:rsidR="0010603F" w:rsidRPr="00D93123">
          <w:rPr>
            <w:rStyle w:val="Hyperlink"/>
            <w:noProof/>
          </w:rPr>
          <w:t>3.7</w:t>
        </w:r>
        <w:r w:rsidR="0010603F" w:rsidRPr="00D93123">
          <w:rPr>
            <w:rStyle w:val="Hyperlink"/>
            <w:noProof/>
            <w:lang w:val="vi-VN"/>
          </w:rPr>
          <w:t xml:space="preserve"> Thiết kế sơ bộ kết cấu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3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6D15F901" w14:textId="7C530973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44" w:history="1">
        <w:r w:rsidR="0010603F" w:rsidRPr="00D93123">
          <w:rPr>
            <w:rStyle w:val="Hyperlink"/>
            <w:noProof/>
          </w:rPr>
          <w:t>KẾT LUẬN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4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6</w:t>
        </w:r>
        <w:r w:rsidR="0010603F">
          <w:rPr>
            <w:noProof/>
            <w:webHidden/>
          </w:rPr>
          <w:fldChar w:fldCharType="end"/>
        </w:r>
      </w:hyperlink>
    </w:p>
    <w:p w14:paraId="7EFE9784" w14:textId="796A2C5A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45" w:history="1">
        <w:r w:rsidR="0010603F" w:rsidRPr="00D93123">
          <w:rPr>
            <w:rStyle w:val="Hyperlink"/>
            <w:noProof/>
          </w:rPr>
          <w:t>Tài liệu tham khảo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5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7</w:t>
        </w:r>
        <w:r w:rsidR="0010603F">
          <w:rPr>
            <w:noProof/>
            <w:webHidden/>
          </w:rPr>
          <w:fldChar w:fldCharType="end"/>
        </w:r>
      </w:hyperlink>
    </w:p>
    <w:p w14:paraId="00BE2AB3" w14:textId="0807A26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7938888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7938889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7938890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7938891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7938892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9pt;height:23.6pt" o:ole="">
            <v:imagedata r:id="rId15" o:title=""/>
          </v:shape>
          <o:OLEObject Type="Embed" ProgID="Equation.DSMT4" ShapeID="_x0000_i1025" DrawAspect="Content" ObjectID="_1788636614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65pt;height:11.5pt" o:ole="">
            <v:imagedata r:id="rId17" o:title=""/>
          </v:shape>
          <o:OLEObject Type="Embed" ProgID="Equation.DSMT4" ShapeID="_x0000_i1026" DrawAspect="Content" ObjectID="_1788636615" r:id="rId18"/>
        </w:object>
      </w:r>
      <w:r>
        <w:t>=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8.95pt;height:21.9pt" o:ole="">
            <v:imagedata r:id="rId19" o:title=""/>
          </v:shape>
          <o:OLEObject Type="Embed" ProgID="Equation.DSMT4" ShapeID="_x0000_i1027" DrawAspect="Content" ObjectID="_1788636616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3.9pt;height:36.85pt" o:ole="">
            <v:imagedata r:id="rId21" o:title=""/>
          </v:shape>
          <o:OLEObject Type="Embed" ProgID="Equation.DSMT4" ShapeID="_x0000_i1028" DrawAspect="Content" ObjectID="_1788636617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7938893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45pt;height:18.45pt" o:ole="">
            <v:imagedata r:id="rId23" o:title=""/>
          </v:shape>
          <o:OLEObject Type="Embed" ProgID="Equation.DSMT4" ShapeID="_x0000_i1029" DrawAspect="Content" ObjectID="_1788636618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7938894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4pt;height:81.8pt" o:ole="">
            <v:imagedata r:id="rId25" o:title=""/>
          </v:shape>
          <o:OLEObject Type="Embed" ProgID="Equation.DSMT4" ShapeID="_x0000_i1030" DrawAspect="Content" ObjectID="_1788636619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5pt;height:34.55pt" o:ole="">
            <v:imagedata r:id="rId27" o:title=""/>
          </v:shape>
          <o:OLEObject Type="Embed" ProgID="Equation.DSMT4" ShapeID="_x0000_i1031" DrawAspect="Content" ObjectID="_1788636620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5pt;height:34pt" o:ole="">
            <v:imagedata r:id="rId29" o:title=""/>
          </v:shape>
          <o:OLEObject Type="Embed" ProgID="Equation.DSMT4" ShapeID="_x0000_i1032" DrawAspect="Content" ObjectID="_1788636621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2pt;height:99.65pt" o:ole="">
            <v:imagedata r:id="rId31" o:title=""/>
          </v:shape>
          <o:OLEObject Type="Embed" ProgID="Equation.DSMT4" ShapeID="_x0000_i1033" DrawAspect="Content" ObjectID="_1788636622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15pt;height:34pt" o:ole="">
            <v:imagedata r:id="rId33" o:title=""/>
          </v:shape>
          <o:OLEObject Type="Embed" ProgID="Equation.DSMT4" ShapeID="_x0000_i1034" DrawAspect="Content" ObjectID="_1788636623" r:id="rId34"/>
        </w:object>
      </w:r>
      <w:r>
        <w:t>( a</w:t>
      </w:r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7938895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r>
        <w:rPr>
          <w:b w:val="0"/>
          <w:bCs/>
        </w:rPr>
        <w:t>-Chiều dày tiêu chuẩn:</w:t>
      </w:r>
      <w:bookmarkEnd w:id="9"/>
      <w:bookmarkEnd w:id="10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1" w:name="_Toc176946718"/>
      <w:bookmarkStart w:id="12" w:name="_Toc177938897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.45pt;height:30.55pt" o:ole="">
            <v:imagedata r:id="rId35" o:title=""/>
          </v:shape>
          <o:OLEObject Type="Embed" ProgID="Equation.DSMT4" ShapeID="_x0000_i1035" DrawAspect="Content" ObjectID="_1788636624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5pt;height:14.4pt" o:ole="">
            <v:imagedata r:id="rId37" o:title=""/>
          </v:shape>
          <o:OLEObject Type="Embed" ProgID="Equation.DSMT4" ShapeID="_x0000_i1036" DrawAspect="Content" ObjectID="_1788636625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1"/>
      <w:bookmarkEnd w:id="12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9"/>
      <w:bookmarkStart w:id="14" w:name="_Toc177938898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5pt;height:14.4pt" o:ole="">
            <v:imagedata r:id="rId37" o:title=""/>
          </v:shape>
          <o:OLEObject Type="Embed" ProgID="Equation.DSMT4" ShapeID="_x0000_i1037" DrawAspect="Content" ObjectID="_1788636626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3"/>
      <w:bookmarkEnd w:id="14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20"/>
      <w:bookmarkStart w:id="16" w:name="_Toc177938899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5"/>
      <w:bookmarkEnd w:id="16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21"/>
      <w:bookmarkStart w:id="18" w:name="_Toc177938900"/>
      <w:r>
        <w:rPr>
          <w:b w:val="0"/>
          <w:bCs/>
        </w:rPr>
        <w:t>Hệ số ảnh hưởng đến góc ôm</w:t>
      </w:r>
      <w:bookmarkEnd w:id="17"/>
      <w:bookmarkEnd w:id="18"/>
      <w:r w:rsidR="000166B1">
        <w:rPr>
          <w:b w:val="0"/>
          <w:bCs/>
        </w:rPr>
        <w:t xml:space="preserve"> </w:t>
      </w:r>
    </w:p>
    <w:bookmarkStart w:id="19" w:name="_Toc176946722"/>
    <w:bookmarkStart w:id="20" w:name="_Toc177938901"/>
    <w:bookmarkEnd w:id="19"/>
    <w:bookmarkEnd w:id="20"/>
    <w:p w14:paraId="73F99FE6" w14:textId="741E30EE" w:rsidR="000166B1" w:rsidRDefault="000166B1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89.75pt;height:19pt" o:ole="">
            <v:imagedata r:id="rId40" o:title=""/>
          </v:shape>
          <o:OLEObject Type="Embed" ProgID="Equation.DSMT4" ShapeID="_x0000_i1038" DrawAspect="Content" ObjectID="_1788636627" r:id="rId41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3"/>
      <w:bookmarkStart w:id="22" w:name="_Toc177938902"/>
      <w:r>
        <w:rPr>
          <w:b w:val="0"/>
          <w:bCs/>
        </w:rPr>
        <w:t>Hệ số ảnh hưởng đến vận tốc</w:t>
      </w:r>
      <w:bookmarkEnd w:id="21"/>
      <w:bookmarkEnd w:id="22"/>
    </w:p>
    <w:bookmarkStart w:id="23" w:name="_Toc176946724"/>
    <w:bookmarkStart w:id="24" w:name="_Toc177938903"/>
    <w:bookmarkEnd w:id="23"/>
    <w:bookmarkEnd w:id="24"/>
    <w:p w14:paraId="4AE30919" w14:textId="7671B1BF" w:rsidR="000166B1" w:rsidRPr="000166B1" w:rsidRDefault="00633F6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8.6pt;height:19pt" o:ole="">
            <v:imagedata r:id="rId42" o:title=""/>
          </v:shape>
          <o:OLEObject Type="Embed" ProgID="Equation.DSMT4" ShapeID="_x0000_i1039" DrawAspect="Content" ObjectID="_1788636628" r:id="rId43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5"/>
      <w:bookmarkStart w:id="26" w:name="_Toc177938904"/>
      <w:r>
        <w:rPr>
          <w:b w:val="0"/>
          <w:bCs/>
        </w:rPr>
        <w:t>Hệ số ảnh hưởng của vị trí bộ truyền so với phương nằm ngang</w:t>
      </w:r>
      <w:bookmarkEnd w:id="25"/>
      <w:bookmarkEnd w:id="26"/>
    </w:p>
    <w:bookmarkStart w:id="27" w:name="_Toc176946726"/>
    <w:bookmarkStart w:id="28" w:name="_Toc177938905"/>
    <w:bookmarkEnd w:id="27"/>
    <w:bookmarkEnd w:id="28"/>
    <w:p w14:paraId="7AE53519" w14:textId="29BCF7F3" w:rsidR="009402CB" w:rsidRDefault="009402CB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7.85pt;height:19pt" o:ole="">
            <v:imagedata r:id="rId44" o:title=""/>
          </v:shape>
          <o:OLEObject Type="Embed" ProgID="Equation.DSMT4" ShapeID="_x0000_i1040" DrawAspect="Content" ObjectID="_1788636629" r:id="rId45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9" w:name="_Toc176946727"/>
      <w:bookmarkStart w:id="30" w:name="_Toc177938906"/>
      <w:r>
        <w:t>-</w:t>
      </w:r>
      <w:r>
        <w:rPr>
          <w:b w:val="0"/>
          <w:bCs/>
        </w:rPr>
        <w:t>Ứng suất có ích cho phép được xác định bằng thực nghiệm</w:t>
      </w:r>
      <w:bookmarkEnd w:id="29"/>
      <w:bookmarkEnd w:id="30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1" w:name="_Toc176946728"/>
      <w:bookmarkStart w:id="32" w:name="_Toc177938907"/>
      <w:r>
        <w:rPr>
          <w:b w:val="0"/>
          <w:bCs/>
        </w:rPr>
        <w:t xml:space="preserve">Lấy ứng suất căng ban đầu </w:t>
      </w:r>
      <w:bookmarkEnd w:id="31"/>
      <w:bookmarkEnd w:id="32"/>
      <w:r w:rsidR="005E7C0D" w:rsidRPr="00903B33">
        <w:rPr>
          <w:position w:val="-12"/>
        </w:rPr>
        <w:object w:dxaOrig="1320" w:dyaOrig="360" w14:anchorId="38DAD798">
          <v:shape id="_x0000_i1041" type="#_x0000_t75" style="width:65.1pt;height:18.45pt" o:ole="">
            <v:imagedata r:id="rId46" o:title=""/>
          </v:shape>
          <o:OLEObject Type="Embed" ProgID="Equation.DSMT4" ShapeID="_x0000_i1041" DrawAspect="Content" ObjectID="_1788636630" r:id="rId47"/>
        </w:object>
      </w:r>
    </w:p>
    <w:p w14:paraId="29067E8A" w14:textId="77777777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9"/>
      <w:bookmarkStart w:id="34" w:name="_Toc177938908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1pt;height:18.45pt" o:ole="">
            <v:imagedata r:id="rId46" o:title=""/>
          </v:shape>
          <o:OLEObject Type="Embed" ProgID="Equation.DSMT4" ShapeID="_x0000_i1042" DrawAspect="Content" ObjectID="_1788636631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33"/>
      <w:bookmarkEnd w:id="34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5" w:name="_Toc176946730"/>
      <w:bookmarkStart w:id="36" w:name="_Toc177938909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35"/>
      <w:bookmarkEnd w:id="36"/>
    </w:p>
    <w:bookmarkStart w:id="37" w:name="_Toc176946731"/>
    <w:bookmarkStart w:id="38" w:name="_Toc177938910"/>
    <w:bookmarkEnd w:id="37"/>
    <w:bookmarkEnd w:id="38"/>
    <w:p w14:paraId="0DC7EC27" w14:textId="6118D550" w:rsidR="00E16D23" w:rsidRDefault="006652C9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8.6pt;height:41.45pt" o:ole="">
            <v:imagedata r:id="rId49" o:title=""/>
          </v:shape>
          <o:OLEObject Type="Embed" ProgID="Equation.DSMT4" ShapeID="_x0000_i1043" DrawAspect="Content" ObjectID="_1788636632" r:id="rId50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39" w:name="_Toc176946732"/>
      <w:bookmarkStart w:id="40" w:name="_Toc177938911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39"/>
      <w:bookmarkEnd w:id="40"/>
      <w:r w:rsidR="00236601" w:rsidRPr="00903B33">
        <w:rPr>
          <w:position w:val="-12"/>
        </w:rPr>
        <w:object w:dxaOrig="720" w:dyaOrig="360" w14:anchorId="0BB98455">
          <v:shape id="_x0000_i1044" type="#_x0000_t75" style="width:36.85pt;height:18.45pt" o:ole="">
            <v:imagedata r:id="rId51" o:title=""/>
          </v:shape>
          <o:OLEObject Type="Embed" ProgID="Equation.DSMT4" ShapeID="_x0000_i1044" DrawAspect="Content" ObjectID="_1788636633" r:id="rId52"/>
        </w:object>
      </w:r>
    </w:p>
    <w:bookmarkStart w:id="41" w:name="_Toc176946733"/>
    <w:bookmarkStart w:id="42" w:name="_Toc177938912"/>
    <w:bookmarkEnd w:id="41"/>
    <w:bookmarkEnd w:id="42"/>
    <w:p w14:paraId="5EA1A769" w14:textId="3BE4E097" w:rsidR="004C6E18" w:rsidRPr="004C6E18" w:rsidRDefault="004C6E1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05pt;height:20.15pt" o:ole="">
            <v:imagedata r:id="rId53" o:title=""/>
          </v:shape>
          <o:OLEObject Type="Embed" ProgID="Equation.DSMT4" ShapeID="_x0000_i1045" DrawAspect="Content" ObjectID="_1788636634" r:id="rId54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3" w:name="_Toc176946734"/>
      <w:bookmarkStart w:id="44" w:name="_Toc177938913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43"/>
      <w:bookmarkEnd w:id="44"/>
    </w:p>
    <w:p w14:paraId="76A0BC22" w14:textId="6B2C9202" w:rsidR="00883E28" w:rsidRDefault="00883E2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5" w:name="_Toc176946735"/>
      <w:bookmarkStart w:id="46" w:name="_Toc177938914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45"/>
      <w:bookmarkEnd w:id="46"/>
    </w:p>
    <w:bookmarkStart w:id="47" w:name="_Toc176946736"/>
    <w:bookmarkStart w:id="48" w:name="_Toc177938915"/>
    <w:bookmarkEnd w:id="47"/>
    <w:bookmarkEnd w:id="48"/>
    <w:p w14:paraId="62E507EA" w14:textId="2BC85E2B" w:rsidR="00883E28" w:rsidRDefault="00000B86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.3pt;height:34.55pt" o:ole="">
            <v:imagedata r:id="rId55" o:title=""/>
          </v:shape>
          <o:OLEObject Type="Embed" ProgID="Equation.DSMT4" ShapeID="_x0000_i1046" DrawAspect="Content" ObjectID="_1788636635" r:id="rId56"/>
        </w:object>
      </w:r>
    </w:p>
    <w:p w14:paraId="1ABA8749" w14:textId="6CA2964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37"/>
      <w:bookmarkStart w:id="50" w:name="_Toc177938916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49"/>
      <w:bookmarkEnd w:id="50"/>
    </w:p>
    <w:p w14:paraId="6978E294" w14:textId="346BAEAF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51" w:name="_Toc176946738"/>
      <w:bookmarkStart w:id="52" w:name="_Toc177938917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51"/>
      <w:r w:rsidR="00DE44E5">
        <w:rPr>
          <w:b w:val="0"/>
          <w:bCs/>
        </w:rPr>
        <w:t>40mm</w:t>
      </w:r>
      <w:bookmarkEnd w:id="52"/>
    </w:p>
    <w:p w14:paraId="4D01648E" w14:textId="447E2604" w:rsidR="00480FE7" w:rsidRDefault="0065634B" w:rsidP="00981FB4">
      <w:pPr>
        <w:pStyle w:val="cmuc11"/>
        <w:outlineLvl w:val="1"/>
      </w:pPr>
      <w:bookmarkStart w:id="53" w:name="_Toc177938918"/>
      <w:r>
        <w:t>Xác định lực căng ban đầu và lực tác dụng lên trục</w:t>
      </w:r>
      <w:bookmarkEnd w:id="53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54" w:name="_Toc176946740"/>
      <w:bookmarkStart w:id="55" w:name="_Toc177938919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54"/>
      <w:bookmarkEnd w:id="55"/>
      <w:r w:rsidR="00206A7E" w:rsidRPr="009073E2">
        <w:rPr>
          <w:position w:val="-12"/>
        </w:rPr>
        <w:object w:dxaOrig="3600" w:dyaOrig="360" w14:anchorId="58FFFB26">
          <v:shape id="_x0000_i1047" type="#_x0000_t75" style="width:180.85pt;height:18.45pt" o:ole="">
            <v:imagedata r:id="rId57" o:title=""/>
          </v:shape>
          <o:OLEObject Type="Embed" ProgID="Equation.DSMT4" ShapeID="_x0000_i1047" DrawAspect="Content" ObjectID="_1788636636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56" w:name="_Toc176946741"/>
      <w:bookmarkStart w:id="57" w:name="_Toc177938920"/>
      <w:r>
        <w:t>-</w:t>
      </w:r>
      <w:r>
        <w:rPr>
          <w:b w:val="0"/>
          <w:bCs/>
        </w:rPr>
        <w:t xml:space="preserve">Lực tác dụng lên trục: </w:t>
      </w:r>
      <w:bookmarkEnd w:id="56"/>
      <w:bookmarkEnd w:id="57"/>
      <w:r w:rsidR="00153F18" w:rsidRPr="009073E2">
        <w:rPr>
          <w:position w:val="-24"/>
        </w:rPr>
        <w:object w:dxaOrig="5500" w:dyaOrig="620" w14:anchorId="65F403DC">
          <v:shape id="_x0000_i1048" type="#_x0000_t75" style="width:274.2pt;height:30.55pt" o:ole="">
            <v:imagedata r:id="rId59" o:title=""/>
          </v:shape>
          <o:OLEObject Type="Embed" ProgID="Equation.DSMT4" ShapeID="_x0000_i1048" DrawAspect="Content" ObjectID="_1788636637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58" w:name="_Toc176946742"/>
      <w:bookmarkStart w:id="59" w:name="_Toc177938921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58"/>
      <w:bookmarkEnd w:id="59"/>
      <w:r w:rsidR="00475C4B" w:rsidRPr="009073E2">
        <w:rPr>
          <w:position w:val="-30"/>
        </w:rPr>
        <w:object w:dxaOrig="3680" w:dyaOrig="680" w14:anchorId="07AAC100">
          <v:shape id="_x0000_i1049" type="#_x0000_t75" style="width:184.9pt;height:34.55pt" o:ole="">
            <v:imagedata r:id="rId61" o:title=""/>
          </v:shape>
          <o:OLEObject Type="Embed" ProgID="Equation.DSMT4" ShapeID="_x0000_i1049" DrawAspect="Content" ObjectID="_1788636638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0" w:name="_Toc176946743"/>
      <w:bookmarkStart w:id="61" w:name="_Toc177938922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60"/>
      <w:bookmarkEnd w:id="61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2" w:name="_Toc176946744"/>
      <w:bookmarkStart w:id="63" w:name="_Toc177938923"/>
      <w:r>
        <w:rPr>
          <w:b w:val="0"/>
          <w:bCs/>
        </w:rPr>
        <w:t>Điều kiện để không xảy ra hiện tượng trượt trơn</w:t>
      </w:r>
      <w:bookmarkEnd w:id="62"/>
      <w:bookmarkEnd w:id="63"/>
    </w:p>
    <w:bookmarkStart w:id="64" w:name="_Toc176946745"/>
    <w:bookmarkStart w:id="65" w:name="_Toc177938924"/>
    <w:bookmarkEnd w:id="64"/>
    <w:bookmarkEnd w:id="65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1.8pt;height:34.55pt" o:ole="">
            <v:imagedata r:id="rId63" o:title=""/>
          </v:shape>
          <o:OLEObject Type="Embed" ProgID="Equation.DSMT4" ShapeID="_x0000_i1050" DrawAspect="Content" ObjectID="_1788636639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6" w:name="_Toc176946746"/>
      <w:bookmarkStart w:id="67" w:name="_Toc177938925"/>
      <w:r>
        <w:t>-</w:t>
      </w:r>
      <w:r>
        <w:rPr>
          <w:b w:val="0"/>
          <w:bCs/>
        </w:rPr>
        <w:t>Ứng suất lớn nhất trong dây đai:</w:t>
      </w:r>
      <w:bookmarkEnd w:id="66"/>
      <w:bookmarkEnd w:id="67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8" w:name="_Toc176946747"/>
      <w:bookmarkStart w:id="69" w:name="_Toc177938926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68"/>
      <w:bookmarkEnd w:id="6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70" w:name="_Toc176946748"/>
      <w:bookmarkStart w:id="71" w:name="_Toc177938927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70"/>
      <w:bookmarkEnd w:id="71"/>
    </w:p>
    <w:bookmarkStart w:id="72" w:name="_Toc176946749"/>
    <w:bookmarkStart w:id="73" w:name="_Toc177938928"/>
    <w:bookmarkEnd w:id="72"/>
    <w:bookmarkEnd w:id="73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6pt;height:86.4pt" o:ole="">
            <v:imagedata r:id="rId65" o:title=""/>
          </v:shape>
          <o:OLEObject Type="Embed" ProgID="Equation.DSMT4" ShapeID="_x0000_i1051" DrawAspect="Content" ObjectID="_1788636640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74" w:name="_Toc176946750"/>
      <w:bookmarkStart w:id="75" w:name="_Toc177938929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74"/>
      <w:bookmarkEnd w:id="75"/>
      <w:r w:rsidR="000878DE" w:rsidRPr="009073E2">
        <w:rPr>
          <w:position w:val="-24"/>
        </w:rPr>
        <w:object w:dxaOrig="3100" w:dyaOrig="1080" w14:anchorId="698BD8BD">
          <v:shape id="_x0000_i1052" type="#_x0000_t75" style="width:155.5pt;height:54.15pt" o:ole="">
            <v:imagedata r:id="rId67" o:title=""/>
          </v:shape>
          <o:OLEObject Type="Embed" ProgID="Equation.DSMT4" ShapeID="_x0000_i1052" DrawAspect="Content" ObjectID="_1788636641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5pt;height:14.4pt" o:ole="">
                  <v:imagedata r:id="rId37" o:title=""/>
                </v:shape>
                <o:OLEObject Type="Embed" ProgID="Equation.DSMT4" ShapeID="_x0000_i1053" DrawAspect="Content" ObjectID="_1788636642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76" w:name="_Toc177938930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76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77" w:name="_Toc177938931"/>
      <w:r w:rsidRPr="00A745FB">
        <w:t>Chọn vật liệu</w:t>
      </w:r>
      <w:bookmarkEnd w:id="77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78" w:name="_Toc177938932"/>
      <w:r w:rsidRPr="005F6FF1">
        <w:t>Xác định ứng suất cho phép</w:t>
      </w:r>
      <w:bookmarkEnd w:id="78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9pt;height:36.85pt" o:ole="">
            <v:imagedata r:id="rId70" o:title=""/>
          </v:shape>
          <o:OLEObject Type="Embed" ProgID="Equation.DSMT4" ShapeID="_x0000_i1054" DrawAspect="Content" ObjectID="_1788636643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5pt;height:36.85pt" o:ole="">
            <v:imagedata r:id="rId72" o:title=""/>
          </v:shape>
          <o:OLEObject Type="Embed" ProgID="Equation.DSMT4" ShapeID="_x0000_i1055" DrawAspect="Content" ObjectID="_1788636644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1pt;height:18.45pt" o:ole="">
            <v:imagedata r:id="rId74" o:title=""/>
          </v:shape>
          <o:OLEObject Type="Embed" ProgID="Equation.DSMT4" ShapeID="_x0000_i1056" DrawAspect="Content" ObjectID="_1788636645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3.35pt;height:18.45pt" o:ole="">
            <v:imagedata r:id="rId76" o:title=""/>
          </v:shape>
          <o:OLEObject Type="Embed" ProgID="Equation.DSMT4" ShapeID="_x0000_i1057" DrawAspect="Content" ObjectID="_1788636646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45pt;height:36.85pt" o:ole="">
            <v:imagedata r:id="rId78" o:title=""/>
          </v:shape>
          <o:OLEObject Type="Embed" ProgID="Equation.DSMT4" ShapeID="_x0000_i1058" DrawAspect="Content" ObjectID="_1788636647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4pt;height:36.85pt" o:ole="">
            <v:imagedata r:id="rId80" o:title=""/>
          </v:shape>
          <o:OLEObject Type="Embed" ProgID="Equation.DSMT4" ShapeID="_x0000_i1059" DrawAspect="Content" ObjectID="_1788636648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.05pt;height:19pt" o:ole="">
            <v:imagedata r:id="rId82" o:title=""/>
          </v:shape>
          <o:OLEObject Type="Embed" ProgID="Equation.DSMT4" ShapeID="_x0000_i1060" DrawAspect="Content" ObjectID="_1788636649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7.05pt;height:19pt" o:ole="">
            <v:imagedata r:id="rId84" o:title=""/>
          </v:shape>
          <o:OLEObject Type="Embed" ProgID="Equation.DSMT4" ShapeID="_x0000_i1061" DrawAspect="Content" ObjectID="_1788636650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29.95pt;height:27.05pt" o:ole="">
            <v:imagedata r:id="rId86" o:title=""/>
          </v:shape>
          <o:OLEObject Type="Embed" ProgID="Equation.DSMT4" ShapeID="_x0000_i1062" DrawAspect="Content" ObjectID="_1788636651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65pt;height:8.65pt" o:ole="">
            <v:imagedata r:id="rId88" o:title=""/>
          </v:shape>
          <o:OLEObject Type="Embed" ProgID="Equation.DSMT4" ShapeID="_x0000_i1063" DrawAspect="Content" ObjectID="_1788636652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65pt;height:8.65pt" o:ole="">
            <v:imagedata r:id="rId88" o:title=""/>
          </v:shape>
          <o:OLEObject Type="Embed" ProgID="Equation.DSMT4" ShapeID="_x0000_i1064" DrawAspect="Content" ObjectID="_1788636653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7pt;height:19pt" o:ole="">
            <v:imagedata r:id="rId91" o:title=""/>
          </v:shape>
          <o:OLEObject Type="Embed" ProgID="Equation.DSMT4" ShapeID="_x0000_i1065" DrawAspect="Content" ObjectID="_1788636654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65pt;height:8.65pt" o:ole="">
            <v:imagedata r:id="rId93" o:title=""/>
          </v:shape>
          <o:OLEObject Type="Embed" ProgID="Equation.DSMT4" ShapeID="_x0000_i1066" DrawAspect="Content" ObjectID="_1788636655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65pt;height:8.65pt" o:ole="">
            <v:imagedata r:id="rId93" o:title=""/>
          </v:shape>
          <o:OLEObject Type="Embed" ProgID="Equation.DSMT4" ShapeID="_x0000_i1067" DrawAspect="Content" ObjectID="_1788636656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29.95pt;height:19pt" o:ole="">
            <v:imagedata r:id="rId96" o:title=""/>
          </v:shape>
          <o:OLEObject Type="Embed" ProgID="Equation.DSMT4" ShapeID="_x0000_i1068" DrawAspect="Content" ObjectID="_1788636657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65pt;height:8.65pt" o:ole="">
            <v:imagedata r:id="rId88" o:title=""/>
          </v:shape>
          <o:OLEObject Type="Embed" ProgID="Equation.DSMT4" ShapeID="_x0000_i1069" DrawAspect="Content" ObjectID="_1788636658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65pt;height:8.65pt" o:ole="">
            <v:imagedata r:id="rId88" o:title=""/>
          </v:shape>
          <o:OLEObject Type="Embed" ProgID="Equation.DSMT4" ShapeID="_x0000_i1070" DrawAspect="Content" ObjectID="_1788636659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1.1pt;height:19pt" o:ole="">
            <v:imagedata r:id="rId100" o:title=""/>
          </v:shape>
          <o:OLEObject Type="Embed" ProgID="Equation.DSMT4" ShapeID="_x0000_i1071" DrawAspect="Content" ObjectID="_1788636660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65pt;height:8.65pt" o:ole="">
            <v:imagedata r:id="rId102" o:title=""/>
          </v:shape>
          <o:OLEObject Type="Embed" ProgID="Equation.DSMT4" ShapeID="_x0000_i1072" DrawAspect="Content" ObjectID="_1788636661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65pt;height:8.65pt" o:ole="">
            <v:imagedata r:id="rId88" o:title=""/>
          </v:shape>
          <o:OLEObject Type="Embed" ProgID="Equation.DSMT4" ShapeID="_x0000_i1073" DrawAspect="Content" ObjectID="_1788636662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65pt;height:44.95pt" o:ole="">
            <v:imagedata r:id="rId105" o:title=""/>
          </v:shape>
          <o:OLEObject Type="Embed" ProgID="Equation.DSMT4" ShapeID="_x0000_i1074" DrawAspect="Content" ObjectID="_1788636663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8.9pt;height:44.95pt" o:ole="">
            <v:imagedata r:id="rId107" o:title=""/>
          </v:shape>
          <o:OLEObject Type="Embed" ProgID="Equation.DSMT4" ShapeID="_x0000_i1075" DrawAspect="Content" ObjectID="_1788636664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65pt;height:8.65pt" o:ole="">
            <v:imagedata r:id="rId88" o:title=""/>
          </v:shape>
          <o:OLEObject Type="Embed" ProgID="Equation.DSMT4" ShapeID="_x0000_i1076" DrawAspect="Content" ObjectID="_1788636665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65pt;height:8.65pt" o:ole="">
            <v:imagedata r:id="rId93" o:title=""/>
          </v:shape>
          <o:OLEObject Type="Embed" ProgID="Equation.DSMT4" ShapeID="_x0000_i1077" DrawAspect="Content" ObjectID="_1788636666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65pt;height:8.65pt" o:ole="">
            <v:imagedata r:id="rId88" o:title=""/>
          </v:shape>
          <o:OLEObject Type="Embed" ProgID="Equation.DSMT4" ShapeID="_x0000_i1078" DrawAspect="Content" ObjectID="_1788636667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8.65pt;height:10.35pt" o:ole="">
            <v:imagedata r:id="rId112" o:title=""/>
          </v:shape>
          <o:OLEObject Type="Embed" ProgID="Equation.DSMT4" ShapeID="_x0000_i1079" DrawAspect="Content" ObjectID="_1788636668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8.65pt;height:10.35pt" o:ole="">
            <v:imagedata r:id="rId112" o:title=""/>
          </v:shape>
          <o:OLEObject Type="Embed" ProgID="Equation.DSMT4" ShapeID="_x0000_i1080" DrawAspect="Content" ObjectID="_1788636669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8.65pt;height:10.35pt" o:ole="">
            <v:imagedata r:id="rId112" o:title=""/>
          </v:shape>
          <o:OLEObject Type="Embed" ProgID="Equation.DSMT4" ShapeID="_x0000_i1081" DrawAspect="Content" ObjectID="_1788636670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8.65pt;height:8.65pt" o:ole="">
            <v:imagedata r:id="rId88" o:title=""/>
          </v:shape>
          <o:OLEObject Type="Embed" ProgID="Equation.DSMT4" ShapeID="_x0000_i1082" DrawAspect="Content" ObjectID="_1788636671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8.65pt;height:10.35pt" o:ole="">
            <v:imagedata r:id="rId117" o:title=""/>
          </v:shape>
          <o:OLEObject Type="Embed" ProgID="Equation.DSMT4" ShapeID="_x0000_i1083" DrawAspect="Content" ObjectID="_1788636672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8.65pt;height:10.35pt" o:ole="">
            <v:imagedata r:id="rId117" o:title=""/>
          </v:shape>
          <o:OLEObject Type="Embed" ProgID="Equation.DSMT4" ShapeID="_x0000_i1084" DrawAspect="Content" ObjectID="_1788636673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8.65pt;height:10.35pt" o:ole="">
            <v:imagedata r:id="rId112" o:title=""/>
          </v:shape>
          <o:OLEObject Type="Embed" ProgID="Equation.DSMT4" ShapeID="_x0000_i1085" DrawAspect="Content" ObjectID="_1788636674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8.65pt;height:10.35pt" o:ole="">
            <v:imagedata r:id="rId117" o:title=""/>
          </v:shape>
          <o:OLEObject Type="Embed" ProgID="Equation.DSMT4" ShapeID="_x0000_i1086" DrawAspect="Content" ObjectID="_1788636675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8.65pt;height:10.35pt" o:ole="">
            <v:imagedata r:id="rId112" o:title=""/>
          </v:shape>
          <o:OLEObject Type="Embed" ProgID="Equation.DSMT4" ShapeID="_x0000_i1087" DrawAspect="Content" ObjectID="_1788636676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8.65pt;height:10.35pt" o:ole="">
            <v:imagedata r:id="rId117" o:title=""/>
          </v:shape>
          <o:OLEObject Type="Embed" ProgID="Equation.DSMT4" ShapeID="_x0000_i1088" DrawAspect="Content" ObjectID="_1788636677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8.65pt;height:10.35pt" o:ole="">
            <v:imagedata r:id="rId117" o:title=""/>
          </v:shape>
          <o:OLEObject Type="Embed" ProgID="Equation.DSMT4" ShapeID="_x0000_i1089" DrawAspect="Content" ObjectID="_1788636678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8.65pt;height:10.35pt" o:ole="">
            <v:imagedata r:id="rId117" o:title=""/>
          </v:shape>
          <o:OLEObject Type="Embed" ProgID="Equation.DSMT4" ShapeID="_x0000_i1090" DrawAspect="Content" ObjectID="_1788636679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8.65pt;height:10.35pt" o:ole="">
            <v:imagedata r:id="rId117" o:title=""/>
          </v:shape>
          <o:OLEObject Type="Embed" ProgID="Equation.DSMT4" ShapeID="_x0000_i1091" DrawAspect="Content" ObjectID="_1788636680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8.65pt;height:10.35pt" o:ole="">
            <v:imagedata r:id="rId112" o:title=""/>
          </v:shape>
          <o:OLEObject Type="Embed" ProgID="Equation.DSMT4" ShapeID="_x0000_i1092" DrawAspect="Content" ObjectID="_1788636681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8.65pt;height:10.35pt" o:ole="">
            <v:imagedata r:id="rId117" o:title=""/>
          </v:shape>
          <o:OLEObject Type="Embed" ProgID="Equation.DSMT4" ShapeID="_x0000_i1093" DrawAspect="Content" ObjectID="_1788636682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8.65pt;height:10.35pt" o:ole="">
            <v:imagedata r:id="rId112" o:title=""/>
          </v:shape>
          <o:OLEObject Type="Embed" ProgID="Equation.DSMT4" ShapeID="_x0000_i1094" DrawAspect="Content" ObjectID="_1788636683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8.65pt;height:10.35pt" o:ole="">
            <v:imagedata r:id="rId117" o:title=""/>
          </v:shape>
          <o:OLEObject Type="Embed" ProgID="Equation.DSMT4" ShapeID="_x0000_i1095" DrawAspect="Content" ObjectID="_1788636684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8.65pt;height:10.35pt" o:ole="">
            <v:imagedata r:id="rId112" o:title=""/>
          </v:shape>
          <o:OLEObject Type="Embed" ProgID="Equation.DSMT4" ShapeID="_x0000_i1096" DrawAspect="Content" ObjectID="_1788636685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pt;height:44.95pt" o:ole="">
            <v:imagedata r:id="rId132" o:title=""/>
          </v:shape>
          <o:OLEObject Type="Embed" ProgID="Equation.DSMT4" ShapeID="_x0000_i1097" DrawAspect="Content" ObjectID="_1788636686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85pt;height:44.95pt" o:ole="">
            <v:imagedata r:id="rId134" o:title=""/>
          </v:shape>
          <o:OLEObject Type="Embed" ProgID="Equation.DSMT4" ShapeID="_x0000_i1098" DrawAspect="Content" ObjectID="_1788636687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6.6pt;height:44.95pt" o:ole="">
            <v:imagedata r:id="rId136" o:title=""/>
          </v:shape>
          <o:OLEObject Type="Embed" ProgID="Equation.DSMT4" ShapeID="_x0000_i1099" DrawAspect="Content" ObjectID="_1788636688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4pt;height:44.95pt" o:ole="">
            <v:imagedata r:id="rId138" o:title=""/>
          </v:shape>
          <o:OLEObject Type="Embed" ProgID="Equation.DSMT4" ShapeID="_x0000_i1100" DrawAspect="Content" ObjectID="_1788636689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.3pt;height:36.85pt" o:ole="">
            <v:imagedata r:id="rId140" o:title=""/>
          </v:shape>
          <o:OLEObject Type="Embed" ProgID="Equation.DSMT4" ShapeID="_x0000_i1101" DrawAspect="Content" ObjectID="_1788636690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9pt;height:36.85pt" o:ole="">
            <v:imagedata r:id="rId142" o:title=""/>
          </v:shape>
          <o:OLEObject Type="Embed" ProgID="Equation.DSMT4" ShapeID="_x0000_i1102" DrawAspect="Content" ObjectID="_1788636691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6pt;height:36.85pt" o:ole="">
            <v:imagedata r:id="rId144" o:title=""/>
          </v:shape>
          <o:OLEObject Type="Embed" ProgID="Equation.DSMT4" ShapeID="_x0000_i1103" DrawAspect="Content" ObjectID="_1788636692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35pt;height:36.85pt" o:ole="">
            <v:imagedata r:id="rId146" o:title=""/>
          </v:shape>
          <o:OLEObject Type="Embed" ProgID="Equation.DSMT4" ShapeID="_x0000_i1104" DrawAspect="Content" ObjectID="_1788636693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5" type="#_x0000_t75" style="width:254pt;height:31.1pt" o:ole="">
            <v:imagedata r:id="rId148" o:title=""/>
          </v:shape>
          <o:OLEObject Type="Embed" ProgID="Equation.DSMT4" ShapeID="_x0000_i1105" DrawAspect="Content" ObjectID="_1788636694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79" w:name="_Toc177938933"/>
      <w:r>
        <w:t>Xác định thông số cơ bản của bộ truyền</w:t>
      </w:r>
      <w:bookmarkEnd w:id="79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8.2pt;height:39.15pt" o:ole="">
            <v:imagedata r:id="rId150" o:title=""/>
          </v:shape>
          <o:OLEObject Type="Embed" ProgID="Equation.DSMT4" ShapeID="_x0000_i1106" DrawAspect="Content" ObjectID="_1788636695" r:id="rId151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9pt;height:18.45pt" o:ole="">
            <v:imagedata r:id="rId152" o:title=""/>
          </v:shape>
          <o:OLEObject Type="Embed" ProgID="Equation.DSMT4" ShapeID="_x0000_i1107" DrawAspect="Content" ObjectID="_1788636696" r:id="rId153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0.7pt;height:18.45pt" o:ole="">
            <v:imagedata r:id="rId154" o:title=""/>
          </v:shape>
          <o:OLEObject Type="Embed" ProgID="Equation.DSMT4" ShapeID="_x0000_i1108" DrawAspect="Content" ObjectID="_1788636697" r:id="rId155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9pt;height:18.45pt" o:ole="">
            <v:imagedata r:id="rId156" o:title=""/>
          </v:shape>
          <o:OLEObject Type="Embed" ProgID="Equation.DSMT4" ShapeID="_x0000_i1109" DrawAspect="Content" ObjectID="_1788636698" r:id="rId157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4.2pt;height:19pt" o:ole="">
            <v:imagedata r:id="rId158" o:title=""/>
          </v:shape>
          <o:OLEObject Type="Embed" ProgID="Equation.DSMT4" ShapeID="_x0000_i1110" DrawAspect="Content" ObjectID="_1788636699" r:id="rId159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4.2pt;height:19pt" o:ole="">
            <v:imagedata r:id="rId158" o:title=""/>
          </v:shape>
          <o:OLEObject Type="Embed" ProgID="Equation.DSMT4" ShapeID="_x0000_i1111" DrawAspect="Content" ObjectID="_1788636700" r:id="rId160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20E9030" w:rsidR="00076319" w:rsidRDefault="00F50C83" w:rsidP="00F437CB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2" type="#_x0000_t75" style="width:394pt;height:39.15pt" o:ole="">
            <v:imagedata r:id="rId161" o:title=""/>
          </v:shape>
          <o:OLEObject Type="Embed" ProgID="Equation.DSMT4" ShapeID="_x0000_i1112" DrawAspect="Content" ObjectID="_1788636701" r:id="rId162"/>
        </w:object>
      </w:r>
    </w:p>
    <w:p w14:paraId="54170B48" w14:textId="4A5F4D5C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5pt;height:18.45pt" o:ole="">
            <v:imagedata r:id="rId163" o:title=""/>
          </v:shape>
          <o:OLEObject Type="Embed" ProgID="Equation.DSMT4" ShapeID="_x0000_i1113" DrawAspect="Content" ObjectID="_1788636702" r:id="rId164"/>
        </w:object>
      </w:r>
      <w:r w:rsidR="00C44B79">
        <w:t>=</w:t>
      </w:r>
      <w:r w:rsidR="003A6E6A">
        <w:t xml:space="preserve"> 125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4" type="#_x0000_t75" style="width:369.2pt;height:39.15pt" o:ole="">
            <v:imagedata r:id="rId165" o:title=""/>
          </v:shape>
          <o:OLEObject Type="Embed" ProgID="Equation.DSMT4" ShapeID="_x0000_i1114" DrawAspect="Content" ObjectID="_1788636703" r:id="rId166"/>
        </w:object>
      </w:r>
    </w:p>
    <w:p w14:paraId="441F99C5" w14:textId="0E344A65" w:rsidR="00B51A80" w:rsidRDefault="007B4C28" w:rsidP="00B51A80">
      <w:pPr>
        <w:pStyle w:val="cmuc11"/>
      </w:pPr>
      <w:bookmarkStart w:id="80" w:name="_Toc177938934"/>
      <w:r>
        <w:t>Xác định các thông số ăn khớp</w:t>
      </w:r>
      <w:bookmarkEnd w:id="80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5" type="#_x0000_t75" style="width:192.95pt;height:18.45pt" o:ole="">
            <v:imagedata r:id="rId167" o:title=""/>
          </v:shape>
          <o:OLEObject Type="Embed" ProgID="Equation.DSMT4" ShapeID="_x0000_i1115" DrawAspect="Content" ObjectID="_1788636704" r:id="rId168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7A216B2A" w:rsidR="00D42635" w:rsidRDefault="00D307E1" w:rsidP="004C50F5">
      <w:pPr>
        <w:pStyle w:val="normal0"/>
      </w:pPr>
      <w:r>
        <w:t xml:space="preserve">+ Số răng bánh nhỏ: </w:t>
      </w:r>
      <w:r w:rsidR="00D42635" w:rsidRPr="004532C4">
        <w:rPr>
          <w:position w:val="-28"/>
        </w:rPr>
        <w:object w:dxaOrig="4340" w:dyaOrig="700" w14:anchorId="09A27569">
          <v:shape id="_x0000_i1116" type="#_x0000_t75" style="width:216.6pt;height:35.15pt" o:ole="">
            <v:imagedata r:id="rId169" o:title=""/>
          </v:shape>
          <o:OLEObject Type="Embed" ProgID="Equation.DSMT4" ShapeID="_x0000_i1116" DrawAspect="Content" ObjectID="_1788636705" r:id="rId170"/>
        </w:object>
      </w:r>
    </w:p>
    <w:p w14:paraId="3128DD84" w14:textId="5714148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8.65pt;height:10.35pt" o:ole="">
            <v:imagedata r:id="rId171" o:title=""/>
          </v:shape>
          <o:OLEObject Type="Embed" ProgID="Equation.DSMT4" ShapeID="_x0000_i1117" DrawAspect="Content" ObjectID="_1788636706" r:id="rId172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8.65pt;height:10.35pt" o:ole="">
            <v:imagedata r:id="rId173" o:title=""/>
          </v:shape>
          <o:OLEObject Type="Embed" ProgID="Equation.DSMT4" ShapeID="_x0000_i1118" DrawAspect="Content" ObjectID="_1788636707" r:id="rId174"/>
        </w:object>
      </w:r>
      <w:r w:rsidR="009C5000">
        <w:t>22=97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29C88C32" w:rsidR="009C5000" w:rsidRDefault="00B56385" w:rsidP="004C50F5">
      <w:pPr>
        <w:pStyle w:val="normal0"/>
      </w:pPr>
      <w:r w:rsidRPr="00E92BC5">
        <w:rPr>
          <w:position w:val="-48"/>
        </w:rPr>
        <w:object w:dxaOrig="3840" w:dyaOrig="1080" w14:anchorId="538461F7">
          <v:shape id="_x0000_i1119" type="#_x0000_t75" style="width:192.4pt;height:54.15pt" o:ole="">
            <v:imagedata r:id="rId175" o:title=""/>
          </v:shape>
          <o:OLEObject Type="Embed" ProgID="Equation.DSMT4" ShapeID="_x0000_i1119" DrawAspect="Content" ObjectID="_1788636708" r:id="rId176"/>
        </w:object>
      </w:r>
      <w:r w:rsidR="005C7678">
        <w:t>(thoả mãn)</w:t>
      </w:r>
    </w:p>
    <w:p w14:paraId="0259F9EE" w14:textId="19FF08B5" w:rsidR="00CC7FDB" w:rsidRDefault="00CC7FDB" w:rsidP="004C50F5">
      <w:pPr>
        <w:pStyle w:val="normal0"/>
      </w:pPr>
      <w:r>
        <w:t xml:space="preserve">+Tỉ số truyền thực tế: </w:t>
      </w:r>
      <w:r w:rsidR="00C17C6E" w:rsidRPr="004532C4">
        <w:rPr>
          <w:position w:val="-30"/>
        </w:rPr>
        <w:object w:dxaOrig="1420" w:dyaOrig="680" w14:anchorId="6493ED2F">
          <v:shape id="_x0000_i1120" type="#_x0000_t75" style="width:71.4pt;height:34pt" o:ole="">
            <v:imagedata r:id="rId177" o:title=""/>
          </v:shape>
          <o:OLEObject Type="Embed" ProgID="Equation.DSMT4" ShapeID="_x0000_i1120" DrawAspect="Content" ObjectID="_1788636709" r:id="rId178"/>
        </w:object>
      </w:r>
    </w:p>
    <w:p w14:paraId="24AB3751" w14:textId="0037C90E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FD2200" w:rsidRPr="004532C4">
        <w:rPr>
          <w:position w:val="-24"/>
        </w:rPr>
        <w:object w:dxaOrig="4720" w:dyaOrig="660" w14:anchorId="21B38D13">
          <v:shape id="_x0000_i1121" type="#_x0000_t75" style="width:235.6pt;height:33.4pt" o:ole="">
            <v:imagedata r:id="rId179" o:title=""/>
          </v:shape>
          <o:OLEObject Type="Embed" ProgID="Equation.DSMT4" ShapeID="_x0000_i1121" DrawAspect="Content" ObjectID="_1788636710" r:id="rId180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367464C8" w:rsidR="00204315" w:rsidRDefault="00FD2200" w:rsidP="00204315">
      <w:pPr>
        <w:pStyle w:val="cmuc11"/>
      </w:pPr>
      <w:bookmarkStart w:id="81" w:name="_Toc177938935"/>
      <w:r>
        <w:lastRenderedPageBreak/>
        <w:t>Kiểm nghiệm răng về độ bề tiếp xú</w:t>
      </w:r>
      <w:bookmarkEnd w:id="81"/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r w:rsidR="00204315" w:rsidRPr="00F51D73">
        <w:rPr>
          <w:position w:val="-14"/>
        </w:rPr>
        <w:object w:dxaOrig="6160" w:dyaOrig="460" w14:anchorId="4B47C0D8">
          <v:shape id="_x0000_i1661" type="#_x0000_t75" style="width:307.6pt;height:23.05pt" o:ole="">
            <v:imagedata r:id="rId181" o:title=""/>
          </v:shape>
          <o:OLEObject Type="Embed" ProgID="Equation.DSMT4" ShapeID="_x0000_i1661" DrawAspect="Content" ObjectID="_1788636711" r:id="rId182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662" type="#_x0000_t75" style="width:144.6pt;height:23.05pt" o:ole="">
            <v:imagedata r:id="rId183" o:title=""/>
          </v:shape>
          <o:OLEObject Type="Embed" ProgID="Equation.DSMT4" ShapeID="_x0000_i1662" DrawAspect="Content" ObjectID="_1788636712" r:id="rId184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7777777" w:rsidR="00204315" w:rsidRPr="00024D6C" w:rsidRDefault="00204315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4560" w:dyaOrig="720" w14:anchorId="05AC57B6">
          <v:shape id="_x0000_i1663" type="#_x0000_t75" style="width:228.1pt;height:36.3pt" o:ole="">
            <v:imagedata r:id="rId185" o:title=""/>
          </v:shape>
          <o:OLEObject Type="Embed" ProgID="Equation.DSMT4" ShapeID="_x0000_i1663" DrawAspect="Content" ObjectID="_1788636713" r:id="rId186"/>
        </w:object>
      </w:r>
      <w:r>
        <w:t>20.92</w:t>
      </w:r>
      <w:r>
        <w:rPr>
          <w:vertAlign w:val="superscript"/>
        </w:rPr>
        <w:t>o</w:t>
      </w:r>
    </w:p>
    <w:p w14:paraId="0E7577A1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920" w:dyaOrig="760" w14:anchorId="3FAD8C93">
          <v:shape id="_x0000_i1664" type="#_x0000_t75" style="width:245.95pt;height:38pt" o:ole="">
            <v:imagedata r:id="rId187" o:title=""/>
          </v:shape>
          <o:OLEObject Type="Embed" ProgID="Equation.DSMT4" ShapeID="_x0000_i1664" DrawAspect="Content" ObjectID="_1788636714" r:id="rId188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665" type="#_x0000_t75" style="width:214.25pt;height:38pt" o:ole="">
            <v:imagedata r:id="rId189" o:title=""/>
          </v:shape>
          <o:OLEObject Type="Embed" ProgID="Equation.DSMT4" ShapeID="_x0000_i1665" DrawAspect="Content" ObjectID="_1788636715" r:id="rId190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666" type="#_x0000_t75" style="width:15pt;height:18.45pt" o:ole="">
            <v:imagedata r:id="rId191" o:title=""/>
          </v:shape>
          <o:OLEObject Type="Embed" ProgID="Equation.DSMT4" ShapeID="_x0000_i1666" DrawAspect="Content" ObjectID="_1788636716" r:id="rId192"/>
        </w:object>
      </w:r>
      <w:r>
        <w:t xml:space="preserve">là hệ số kể đến sự trùng khớp của răng </w:t>
      </w:r>
    </w:p>
    <w:p w14:paraId="424CC424" w14:textId="77777777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667" type="#_x0000_t75" style="width:15pt;height:18.45pt" o:ole="">
            <v:imagedata r:id="rId193" o:title=""/>
          </v:shape>
          <o:OLEObject Type="Embed" ProgID="Equation.DSMT4" ShapeID="_x0000_i1667" DrawAspect="Content" ObjectID="_1788636717" r:id="rId194"/>
        </w:object>
      </w:r>
      <w:r>
        <w:t xml:space="preserve">chiều rộng vàng răng </w:t>
      </w:r>
      <w:r w:rsidRPr="00F51D73">
        <w:rPr>
          <w:position w:val="-12"/>
        </w:rPr>
        <w:object w:dxaOrig="3019" w:dyaOrig="360" w14:anchorId="4D9F820D">
          <v:shape id="_x0000_i1668" type="#_x0000_t75" style="width:150.9pt;height:18.45pt" o:ole="">
            <v:imagedata r:id="rId195" o:title=""/>
          </v:shape>
          <o:OLEObject Type="Embed" ProgID="Equation.DSMT4" ShapeID="_x0000_i1668" DrawAspect="Content" ObjectID="_1788636718" r:id="rId196"/>
        </w:object>
      </w:r>
    </w:p>
    <w:p w14:paraId="160D61FC" w14:textId="77777777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669" type="#_x0000_t75" style="width:16.15pt;height:18.45pt" o:ole="">
            <v:imagedata r:id="rId197" o:title=""/>
          </v:shape>
          <o:OLEObject Type="Embed" ProgID="Equation.DSMT4" ShapeID="_x0000_i1669" DrawAspect="Content" ObjectID="_1788636719" r:id="rId198"/>
        </w:object>
      </w:r>
      <w:r>
        <w:t xml:space="preserve">đường kính vòng lăn bánh nhỏ </w:t>
      </w:r>
      <w:r w:rsidRPr="00616F9C">
        <w:rPr>
          <w:position w:val="-24"/>
        </w:rPr>
        <w:object w:dxaOrig="3260" w:dyaOrig="620" w14:anchorId="54665AF8">
          <v:shape id="_x0000_i1670" type="#_x0000_t75" style="width:163pt;height:31.1pt" o:ole="">
            <v:imagedata r:id="rId199" o:title=""/>
          </v:shape>
          <o:OLEObject Type="Embed" ProgID="Equation.DSMT4" ShapeID="_x0000_i1670" DrawAspect="Content" ObjectID="_1788636720" r:id="rId200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77777777" w:rsidR="00204315" w:rsidRDefault="00204315" w:rsidP="00204315">
      <w:pPr>
        <w:pStyle w:val="normal0"/>
        <w:ind w:firstLine="720"/>
      </w:pPr>
      <w:r w:rsidRPr="00F51D73">
        <w:rPr>
          <w:position w:val="-24"/>
        </w:rPr>
        <w:object w:dxaOrig="4160" w:dyaOrig="620" w14:anchorId="75BCADD6">
          <v:shape id="_x0000_i1671" type="#_x0000_t75" style="width:207.95pt;height:31.1pt" o:ole="">
            <v:imagedata r:id="rId201" o:title=""/>
          </v:shape>
          <o:OLEObject Type="Embed" ProgID="Equation.DSMT4" ShapeID="_x0000_i1671" DrawAspect="Content" ObjectID="_1788636721" r:id="rId202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77777777" w:rsidR="00204315" w:rsidRDefault="00204315" w:rsidP="00204315">
      <w:pPr>
        <w:pStyle w:val="normal0"/>
        <w:ind w:firstLine="720"/>
      </w:pPr>
      <w:r>
        <w:t xml:space="preserve"> </w:t>
      </w:r>
      <w:r w:rsidRPr="002D52BE">
        <w:rPr>
          <w:position w:val="-32"/>
        </w:rPr>
        <w:object w:dxaOrig="7500" w:dyaOrig="760" w14:anchorId="6265F176">
          <v:shape id="_x0000_i1672" type="#_x0000_t75" style="width:375pt;height:38pt" o:ole="">
            <v:imagedata r:id="rId203" o:title=""/>
          </v:shape>
          <o:OLEObject Type="Embed" ProgID="Equation.DSMT4" ShapeID="_x0000_i1672" DrawAspect="Content" ObjectID="_1788636722" r:id="rId204"/>
        </w:object>
      </w:r>
    </w:p>
    <w:p w14:paraId="04A6DBB6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2799" w:dyaOrig="760" w14:anchorId="7BED2C7B">
          <v:shape id="_x0000_i1673" type="#_x0000_t75" style="width:139.95pt;height:38pt" o:ole="">
            <v:imagedata r:id="rId205" o:title=""/>
          </v:shape>
          <o:OLEObject Type="Embed" ProgID="Equation.DSMT4" ShapeID="_x0000_i1673" DrawAspect="Content" ObjectID="_1788636723" r:id="rId206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674" type="#_x0000_t75" style="width:110.6pt;height:19pt" o:ole="">
            <v:imagedata r:id="rId207" o:title=""/>
          </v:shape>
          <o:OLEObject Type="Embed" ProgID="Equation.DSMT4" ShapeID="_x0000_i1674" DrawAspect="Content" ObjectID="_1788636724" r:id="rId208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675" type="#_x0000_t75" style="width:23.6pt;height:19pt" o:ole="">
            <v:imagedata r:id="rId209" o:title=""/>
          </v:shape>
          <o:OLEObject Type="Embed" ProgID="Equation.DSMT4" ShapeID="_x0000_i1675" DrawAspect="Content" ObjectID="_1788636725" r:id="rId210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lastRenderedPageBreak/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676" type="#_x0000_t75" style="width:23.6pt;height:19pt" o:ole="">
            <v:imagedata r:id="rId209" o:title=""/>
          </v:shape>
          <o:OLEObject Type="Embed" ProgID="Equation.DSMT4" ShapeID="_x0000_i1676" DrawAspect="Content" ObjectID="_1788636726" r:id="rId211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77777777" w:rsidR="00204315" w:rsidRDefault="00204315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677" type="#_x0000_t75" style="width:243.65pt;height:31.1pt" o:ole="">
            <v:imagedata r:id="rId212" o:title=""/>
          </v:shape>
          <o:OLEObject Type="Embed" ProgID="Equation.DSMT4" ShapeID="_x0000_i1677" DrawAspect="Content" ObjectID="_1788636727" r:id="rId213"/>
        </w:object>
      </w:r>
      <w:r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204315">
      <w:pPr>
        <w:pStyle w:val="normal0"/>
      </w:pPr>
      <w:r w:rsidRPr="009F7524">
        <w:rPr>
          <w:position w:val="-32"/>
        </w:rPr>
        <w:object w:dxaOrig="2780" w:dyaOrig="700" w14:anchorId="69D80D88">
          <v:shape id="_x0000_i1678" type="#_x0000_t75" style="width:138.8pt;height:35.15pt" o:ole="">
            <v:imagedata r:id="rId214" o:title=""/>
          </v:shape>
          <o:OLEObject Type="Embed" ProgID="Equation.DSMT4" ShapeID="_x0000_i1678" DrawAspect="Content" ObjectID="_1788636728" r:id="rId215"/>
        </w:object>
      </w:r>
    </w:p>
    <w:p w14:paraId="67EF1207" w14:textId="77777777" w:rsidR="00204315" w:rsidRPr="00D579B9" w:rsidRDefault="00204315" w:rsidP="00204315">
      <w:pPr>
        <w:pStyle w:val="normal0"/>
      </w:pPr>
      <w:r>
        <w:t xml:space="preserve"> Có: </w:t>
      </w:r>
      <w:r w:rsidRPr="009F7524">
        <w:rPr>
          <w:position w:val="-26"/>
        </w:rPr>
        <w:object w:dxaOrig="5520" w:dyaOrig="700" w14:anchorId="208C149E">
          <v:shape id="_x0000_i1681" type="#_x0000_t75" style="width:275.9pt;height:35.15pt" o:ole="">
            <v:imagedata r:id="rId216" o:title=""/>
          </v:shape>
          <o:OLEObject Type="Embed" ProgID="Equation.DSMT4" ShapeID="_x0000_i1681" DrawAspect="Content" ObjectID="_1788636729" r:id="rId217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679" type="#_x0000_t75" style="width:16.15pt;height:17.85pt" o:ole="">
            <v:imagedata r:id="rId218" o:title=""/>
          </v:shape>
          <o:OLEObject Type="Embed" ProgID="Equation.DSMT4" ShapeID="_x0000_i1679" DrawAspect="Content" ObjectID="_1788636730" r:id="rId219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680" type="#_x0000_t75" style="width:15pt;height:17.85pt" o:ole="">
            <v:imagedata r:id="rId220" o:title=""/>
          </v:shape>
          <o:OLEObject Type="Embed" ProgID="Equation.DSMT4" ShapeID="_x0000_i1680" DrawAspect="Content" ObjectID="_1788636731" r:id="rId221"/>
        </w:object>
      </w:r>
      <w:r>
        <w:t>= 73( hệ số kể đến ảnh hưởng của sai lệch các bước răng bánh 1 và bánh 2)</w:t>
      </w:r>
    </w:p>
    <w:p w14:paraId="0A5379DE" w14:textId="77777777" w:rsidR="00204315" w:rsidRDefault="00204315" w:rsidP="00204315">
      <w:pPr>
        <w:pStyle w:val="normal0"/>
      </w:pPr>
      <w:r w:rsidRPr="009F7524">
        <w:rPr>
          <w:position w:val="-32"/>
        </w:rPr>
        <w:object w:dxaOrig="6619" w:dyaOrig="700" w14:anchorId="246E906D">
          <v:shape id="_x0000_i1684" type="#_x0000_t75" style="width:331.2pt;height:35.15pt" o:ole="">
            <v:imagedata r:id="rId222" o:title=""/>
          </v:shape>
          <o:OLEObject Type="Embed" ProgID="Equation.DSMT4" ShapeID="_x0000_i1684" DrawAspect="Content" ObjectID="_1788636732" r:id="rId223"/>
        </w:object>
      </w:r>
    </w:p>
    <w:p w14:paraId="3F770208" w14:textId="77777777" w:rsidR="00204315" w:rsidRDefault="00204315" w:rsidP="00204315">
      <w:pPr>
        <w:pStyle w:val="normal0"/>
      </w:pPr>
      <w:r w:rsidRPr="009F7524">
        <w:rPr>
          <w:position w:val="-14"/>
        </w:rPr>
        <w:object w:dxaOrig="5179" w:dyaOrig="380" w14:anchorId="40A77E8A">
          <v:shape id="_x0000_i1682" type="#_x0000_t75" style="width:259.2pt;height:19pt" o:ole="">
            <v:imagedata r:id="rId224" o:title=""/>
          </v:shape>
          <o:OLEObject Type="Embed" ProgID="Equation.DSMT4" ShapeID="_x0000_i1682" DrawAspect="Content" ObjectID="_1788636733" r:id="rId225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77777777" w:rsidR="00204315" w:rsidRDefault="00204315" w:rsidP="00204315">
      <w:pPr>
        <w:pStyle w:val="normal0"/>
      </w:pPr>
      <w:r w:rsidRPr="00DE4FEE">
        <w:rPr>
          <w:position w:val="-52"/>
        </w:rPr>
        <w:object w:dxaOrig="6560" w:dyaOrig="1160" w14:anchorId="74AE3EE9">
          <v:shape id="_x0000_i1683" type="#_x0000_t75" style="width:327.75pt;height:58.2pt" o:ole="">
            <v:imagedata r:id="rId226" o:title=""/>
          </v:shape>
          <o:OLEObject Type="Embed" ProgID="Equation.DSMT4" ShapeID="_x0000_i1683" DrawAspect="Content" ObjectID="_1788636734" r:id="rId227"/>
        </w:object>
      </w:r>
    </w:p>
    <w:p w14:paraId="31367E93" w14:textId="2A4B0F58" w:rsidR="005A1E77" w:rsidRPr="00204315" w:rsidRDefault="00204315" w:rsidP="00204315">
      <w:pPr>
        <w:pStyle w:val="normal0"/>
      </w:pPr>
      <w:r>
        <w:t>Vậy bánh răng thoả mãn điều kiện về độ bền tiếp xúc.</w:t>
      </w:r>
    </w:p>
    <w:p w14:paraId="7BBCE176" w14:textId="119C6351" w:rsidR="003E303D" w:rsidRPr="00B14D0D" w:rsidRDefault="00204315" w:rsidP="00470E05">
      <w:pPr>
        <w:pStyle w:val="cmuc11"/>
      </w:pPr>
      <w:r>
        <w:t>Kiểm nghiệm răng về độ bền uốn</w:t>
      </w:r>
      <w:r w:rsidR="000A57EC">
        <w:br/>
      </w:r>
    </w:p>
    <w:p w14:paraId="4C0A43DC" w14:textId="7DB1317B" w:rsidR="000A57EC" w:rsidRDefault="000A57EC" w:rsidP="005A1E77">
      <w:pPr>
        <w:pStyle w:val="normal0"/>
      </w:pPr>
      <w:r>
        <w:t>Để đảm bảo độ bề uốn cho răng, ứng suất uốn sinh ra tại chân răng không được vượt quá</w:t>
      </w:r>
      <w:r w:rsidR="002558A8">
        <w:t>:</w:t>
      </w:r>
    </w:p>
    <w:p w14:paraId="606093E6" w14:textId="58458ACD" w:rsidR="001C332C" w:rsidRDefault="009F364D" w:rsidP="009F364D">
      <w:pPr>
        <w:pStyle w:val="normal0"/>
        <w:ind w:firstLine="720"/>
      </w:pPr>
      <w:r w:rsidRPr="001C332C">
        <w:rPr>
          <w:position w:val="-30"/>
        </w:rPr>
        <w:object w:dxaOrig="5080" w:dyaOrig="720" w14:anchorId="50B891D7">
          <v:shape id="_x0000_i1724" type="#_x0000_t75" style="width:274.2pt;height:39.15pt" o:ole="">
            <v:imagedata r:id="rId228" o:title=""/>
          </v:shape>
          <o:OLEObject Type="Embed" ProgID="Equation.DSMT4" ShapeID="_x0000_i1724" DrawAspect="Content" ObjectID="_1788636735" r:id="rId229"/>
        </w:object>
      </w:r>
    </w:p>
    <w:p w14:paraId="1E153DA8" w14:textId="7822725F" w:rsidR="001C332C" w:rsidRDefault="001C332C" w:rsidP="005A1E77">
      <w:pPr>
        <w:pStyle w:val="normal0"/>
      </w:pPr>
      <w:r>
        <w:t>Trong đó:</w:t>
      </w:r>
    </w:p>
    <w:p w14:paraId="4BA6A932" w14:textId="68F51E46" w:rsidR="001C332C" w:rsidRDefault="009F364D" w:rsidP="005A1E77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226429A3">
          <v:shape id="_x0000_i1725" type="#_x0000_t75" style="width:16.15pt;height:21.9pt" o:ole="">
            <v:imagedata r:id="rId230" o:title=""/>
          </v:shape>
          <o:OLEObject Type="Embed" ProgID="Equation.DSMT4" ShapeID="_x0000_i1725" DrawAspect="Content" ObjectID="_1788636736" r:id="rId231"/>
        </w:object>
      </w:r>
      <w:r>
        <w:t xml:space="preserve">là hệ số kể đến sự trùng khớp của răng, với </w:t>
      </w:r>
      <w:r w:rsidR="00443FBB" w:rsidRPr="009F7524">
        <w:rPr>
          <w:position w:val="-30"/>
        </w:rPr>
        <w:object w:dxaOrig="2240" w:dyaOrig="680" w14:anchorId="1B56B89D">
          <v:shape id="_x0000_i1728" type="#_x0000_t75" style="width:111.75pt;height:34pt" o:ole="">
            <v:imagedata r:id="rId232" o:title=""/>
          </v:shape>
          <o:OLEObject Type="Embed" ProgID="Equation.DSMT4" ShapeID="_x0000_i1728" DrawAspect="Content" ObjectID="_1788636737" r:id="rId233"/>
        </w:object>
      </w:r>
    </w:p>
    <w:p w14:paraId="247E66E3" w14:textId="203DD23B" w:rsidR="00227ACA" w:rsidRDefault="00227ACA" w:rsidP="005A1E77">
      <w:pPr>
        <w:pStyle w:val="normal0"/>
      </w:pPr>
      <w:r>
        <w:t>+</w:t>
      </w:r>
    </w:p>
    <w:p w14:paraId="349A4D27" w14:textId="4EB3641D" w:rsidR="00443FBB" w:rsidRDefault="00443FBB" w:rsidP="005A1E77">
      <w:pPr>
        <w:pStyle w:val="normal0"/>
      </w:pPr>
      <w:r>
        <w:lastRenderedPageBreak/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512854" w:rsidRPr="009F7524">
        <w:rPr>
          <w:position w:val="-24"/>
        </w:rPr>
        <w:object w:dxaOrig="2920" w:dyaOrig="620" w14:anchorId="55238508">
          <v:shape id="_x0000_i1729" type="#_x0000_t75" style="width:145.75pt;height:31.1pt" o:ole="">
            <v:imagedata r:id="rId234" o:title=""/>
          </v:shape>
          <o:OLEObject Type="Embed" ProgID="Equation.DSMT4" ShapeID="_x0000_i1729" DrawAspect="Content" ObjectID="_1788636738" r:id="rId235"/>
        </w:object>
      </w:r>
    </w:p>
    <w:p w14:paraId="141C655A" w14:textId="56AC5C8A" w:rsidR="00512854" w:rsidRDefault="00227ACA" w:rsidP="005A1E77">
      <w:pPr>
        <w:pStyle w:val="normal0"/>
      </w:pPr>
      <w:r>
        <w:t>+Y</w:t>
      </w:r>
      <w:r>
        <w:rPr>
          <w:vertAlign w:val="subscript"/>
        </w:rPr>
        <w:t>F1</w:t>
      </w:r>
      <w:r>
        <w:t>,</w:t>
      </w:r>
      <w:r w:rsidR="00505006">
        <w:t xml:space="preserve"> </w:t>
      </w:r>
      <w:r>
        <w:t>Y</w:t>
      </w:r>
      <w:r>
        <w:rPr>
          <w:vertAlign w:val="subscript"/>
        </w:rPr>
        <w:t>F2</w:t>
      </w:r>
      <w:r>
        <w:t xml:space="preserve"> là hệ số </w:t>
      </w:r>
      <w:r w:rsidR="009F19AE">
        <w:t>dạng răng của bánh 1 và 2 phụ thuộc vào số răng tương đương</w:t>
      </w:r>
    </w:p>
    <w:p w14:paraId="1C1B026F" w14:textId="06EC0E7E" w:rsidR="009F19AE" w:rsidRDefault="00505006" w:rsidP="005A1E77">
      <w:pPr>
        <w:pStyle w:val="normal0"/>
      </w:pPr>
      <w:r>
        <w:t>theo bảng 6.18</w:t>
      </w:r>
      <w:r w:rsidR="00F50CB0">
        <w:t>[1]</w:t>
      </w:r>
      <w:r>
        <w:t xml:space="preserve"> ta có Y</w:t>
      </w:r>
      <w:r>
        <w:rPr>
          <w:vertAlign w:val="subscript"/>
        </w:rPr>
        <w:t>F1</w:t>
      </w:r>
      <w:r>
        <w:t xml:space="preserve"> =</w:t>
      </w:r>
      <w:r w:rsidR="00F50CB0">
        <w:t xml:space="preserve"> 4,</w:t>
      </w:r>
      <w:r w:rsidR="00D7186D">
        <w:t xml:space="preserve"> </w:t>
      </w:r>
      <w:r w:rsidR="00F50CB0">
        <w:t>Y</w:t>
      </w:r>
      <w:r w:rsidR="00F50CB0">
        <w:rPr>
          <w:vertAlign w:val="subscript"/>
        </w:rPr>
        <w:t>F2</w:t>
      </w:r>
      <w:r w:rsidR="00D7186D">
        <w:rPr>
          <w:vertAlign w:val="subscript"/>
        </w:rPr>
        <w:t xml:space="preserve"> </w:t>
      </w:r>
      <w:r w:rsidR="00F50CB0">
        <w:t>=</w:t>
      </w:r>
      <w:r w:rsidR="00D7186D">
        <w:t xml:space="preserve"> 3.6</w:t>
      </w:r>
      <w:r>
        <w:t xml:space="preserve"> </w:t>
      </w:r>
    </w:p>
    <w:p w14:paraId="6E661C0D" w14:textId="68133933" w:rsidR="00D7186D" w:rsidRDefault="00D7186D" w:rsidP="005A1E77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</w:t>
      </w:r>
      <w:r w:rsidR="00534A3D">
        <w:t>:</w:t>
      </w:r>
    </w:p>
    <w:p w14:paraId="6DCBF388" w14:textId="7869299F" w:rsidR="00534A3D" w:rsidRDefault="00293EE0" w:rsidP="00293EE0">
      <w:pPr>
        <w:pStyle w:val="normal0"/>
        <w:ind w:firstLine="720"/>
      </w:pPr>
      <w:r w:rsidRPr="009F7524">
        <w:rPr>
          <w:position w:val="-14"/>
        </w:rPr>
        <w:object w:dxaOrig="2140" w:dyaOrig="380" w14:anchorId="3D04B38E">
          <v:shape id="_x0000_i1730" type="#_x0000_t75" style="width:107.15pt;height:19pt" o:ole="">
            <v:imagedata r:id="rId236" o:title=""/>
          </v:shape>
          <o:OLEObject Type="Embed" ProgID="Equation.DSMT4" ShapeID="_x0000_i1730" DrawAspect="Content" ObjectID="_1788636739" r:id="rId237"/>
        </w:object>
      </w:r>
    </w:p>
    <w:p w14:paraId="2D5CCCF1" w14:textId="1B929185" w:rsidR="00293EE0" w:rsidRDefault="00293EE0" w:rsidP="00293EE0">
      <w:pPr>
        <w:pStyle w:val="normal0"/>
      </w:pPr>
      <w:r>
        <w:t>Có:</w:t>
      </w:r>
    </w:p>
    <w:p w14:paraId="57F59474" w14:textId="7F55942E" w:rsidR="00293EE0" w:rsidRDefault="00293EE0" w:rsidP="00293EE0">
      <w:pPr>
        <w:pStyle w:val="normal0"/>
      </w:pPr>
      <w:r w:rsidRPr="009F7524">
        <w:rPr>
          <w:position w:val="-14"/>
        </w:rPr>
        <w:object w:dxaOrig="460" w:dyaOrig="380" w14:anchorId="4A62CAB3">
          <v:shape id="_x0000_i1731" type="#_x0000_t75" style="width:23.05pt;height:19pt" o:ole="">
            <v:imagedata r:id="rId238" o:title=""/>
          </v:shape>
          <o:OLEObject Type="Embed" ProgID="Equation.DSMT4" ShapeID="_x0000_i1731" DrawAspect="Content" ObjectID="_1788636740" r:id="rId239"/>
        </w:object>
      </w:r>
      <w:r>
        <w:t>là hệ số kể đến sự phân bố không đều tải trọng trên chiều rộng vành răng khi tính về uốn</w:t>
      </w:r>
      <w:r w:rsidR="00EA6E8C">
        <w:t xml:space="preserve"> theo bảng 6.7[1] </w:t>
      </w:r>
      <w:r w:rsidR="00EA6E8C" w:rsidRPr="009F7524">
        <w:rPr>
          <w:position w:val="-14"/>
        </w:rPr>
        <w:object w:dxaOrig="460" w:dyaOrig="380" w14:anchorId="54AC7C17">
          <v:shape id="_x0000_i1732" type="#_x0000_t75" style="width:23.05pt;height:19pt" o:ole="">
            <v:imagedata r:id="rId240" o:title=""/>
          </v:shape>
          <o:OLEObject Type="Embed" ProgID="Equation.DSMT4" ShapeID="_x0000_i1732" DrawAspect="Content" ObjectID="_1788636741" r:id="rId241"/>
        </w:object>
      </w:r>
      <w:r w:rsidR="00EA6E8C">
        <w:t>=1.07</w:t>
      </w:r>
    </w:p>
    <w:p w14:paraId="78630B86" w14:textId="604A61AB" w:rsidR="00BF5C2C" w:rsidRDefault="00BF5C2C" w:rsidP="00293EE0">
      <w:pPr>
        <w:pStyle w:val="normal0"/>
      </w:pPr>
      <w:r w:rsidRPr="009F7524">
        <w:rPr>
          <w:position w:val="-12"/>
        </w:rPr>
        <w:object w:dxaOrig="460" w:dyaOrig="360" w14:anchorId="2B0C553D">
          <v:shape id="_x0000_i1733" type="#_x0000_t75" style="width:23.05pt;height:17.85pt" o:ole="">
            <v:imagedata r:id="rId242" o:title=""/>
          </v:shape>
          <o:OLEObject Type="Embed" ProgID="Equation.DSMT4" ShapeID="_x0000_i1733" DrawAspect="Content" ObjectID="_1788636742" r:id="rId243"/>
        </w:object>
      </w:r>
      <w:r>
        <w:t>là hệ số</w:t>
      </w:r>
      <w:r w:rsidR="00FE2613">
        <w:t xml:space="preserve"> kể đến sự phân bố không đều tải trọng cho các đôi răng đồng thời ăn khớp khi tính về uốn</w:t>
      </w:r>
      <w:r w:rsidR="00DE4027">
        <w:t xml:space="preserve"> theo bảng 6.14[1] lấy </w:t>
      </w:r>
      <w:r w:rsidR="00DE4027" w:rsidRPr="009F7524">
        <w:rPr>
          <w:position w:val="-12"/>
        </w:rPr>
        <w:object w:dxaOrig="460" w:dyaOrig="360" w14:anchorId="7E7EE48A">
          <v:shape id="_x0000_i1734" type="#_x0000_t75" style="width:23.05pt;height:17.85pt" o:ole="">
            <v:imagedata r:id="rId244" o:title=""/>
          </v:shape>
          <o:OLEObject Type="Embed" ProgID="Equation.DSMT4" ShapeID="_x0000_i1734" DrawAspect="Content" ObjectID="_1788636743" r:id="rId245"/>
        </w:object>
      </w:r>
      <w:r w:rsidR="00DE4027">
        <w:t>=</w:t>
      </w:r>
      <w:r w:rsidR="007F4EF2">
        <w:t>1.37</w:t>
      </w:r>
    </w:p>
    <w:p w14:paraId="11920821" w14:textId="7DE0296E" w:rsidR="007F4EF2" w:rsidRDefault="007F4EF2" w:rsidP="00293EE0">
      <w:pPr>
        <w:pStyle w:val="normal0"/>
      </w:pPr>
      <w:r w:rsidRPr="009F7524">
        <w:rPr>
          <w:position w:val="-12"/>
        </w:rPr>
        <w:object w:dxaOrig="420" w:dyaOrig="360" w14:anchorId="3B9B91C9">
          <v:shape id="_x0000_i1735" type="#_x0000_t75" style="width:20.75pt;height:17.85pt" o:ole="">
            <v:imagedata r:id="rId246" o:title=""/>
          </v:shape>
          <o:OLEObject Type="Embed" ProgID="Equation.DSMT4" ShapeID="_x0000_i1735" DrawAspect="Content" ObjectID="_1788636744" r:id="rId247"/>
        </w:object>
      </w:r>
      <w:r>
        <w:t xml:space="preserve"> là hệ số kể đến tải trong động xuất hiện trong vùng ăn khớp khi tính về uốn</w:t>
      </w:r>
    </w:p>
    <w:p w14:paraId="2D3790E6" w14:textId="5F8B0449" w:rsidR="00021CAC" w:rsidRDefault="00057409" w:rsidP="00293EE0">
      <w:pPr>
        <w:pStyle w:val="normal0"/>
      </w:pPr>
      <w:r w:rsidRPr="009F7524">
        <w:rPr>
          <w:position w:val="-32"/>
        </w:rPr>
        <w:object w:dxaOrig="2659" w:dyaOrig="700" w14:anchorId="573D2396">
          <v:shape id="_x0000_i1736" type="#_x0000_t75" style="width:133.05pt;height:35.15pt" o:ole="">
            <v:imagedata r:id="rId248" o:title=""/>
          </v:shape>
          <o:OLEObject Type="Embed" ProgID="Equation.DSMT4" ShapeID="_x0000_i1736" DrawAspect="Content" ObjectID="_1788636745" r:id="rId249"/>
        </w:object>
      </w:r>
    </w:p>
    <w:p w14:paraId="06F9E6D6" w14:textId="77777777" w:rsidR="004E6675" w:rsidRPr="00D7186D" w:rsidRDefault="004E667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lastRenderedPageBreak/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82" w:name="_Toc177938936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82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83" w:name="_Toc177938937"/>
      <w:r w:rsidRPr="00960E61">
        <w:t>Chọn vật liệu chế tạo trục</w:t>
      </w:r>
      <w:bookmarkEnd w:id="83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84" w:name="_Toc177938938"/>
      <w:r w:rsidRPr="00960E61">
        <w:t>Tính tải trọng tác dụng lên trục</w:t>
      </w:r>
      <w:bookmarkEnd w:id="84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85" w:name="_Toc177938939"/>
      <w:r w:rsidRPr="00960E61">
        <w:t xml:space="preserve">Tính </w:t>
      </w:r>
      <w:r>
        <w:t>khoảng cách giữa các điểm đặt lực</w:t>
      </w:r>
      <w:bookmarkEnd w:id="85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86" w:name="_Toc177938940"/>
      <w:r w:rsidRPr="00960E61">
        <w:t>Tính phản lực tại các gối đỡ</w:t>
      </w:r>
      <w:bookmarkEnd w:id="86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87" w:name="_Toc177938941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87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88" w:name="_Toc177938942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88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89" w:name="_Toc177938943"/>
      <w:r w:rsidRPr="00C444B1">
        <w:rPr>
          <w:lang w:val="vi-VN"/>
        </w:rPr>
        <w:t>Thiết kế sơ bộ kết cấu trục</w:t>
      </w:r>
      <w:bookmarkEnd w:id="89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90" w:name="_Toc177938944"/>
      <w:r>
        <w:lastRenderedPageBreak/>
        <w:t>KẾT LUẬN</w:t>
      </w:r>
      <w:bookmarkEnd w:id="90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91" w:name="_Toc177938945"/>
      <w:r w:rsidRPr="00F82406">
        <w:lastRenderedPageBreak/>
        <w:t>Tài liệu tham khảo</w:t>
      </w:r>
      <w:bookmarkEnd w:id="91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6D16C8" w14:textId="77777777" w:rsidR="002B35BE" w:rsidRDefault="002B35BE" w:rsidP="0005286D">
      <w:pPr>
        <w:spacing w:before="0" w:after="0" w:line="240" w:lineRule="auto"/>
      </w:pPr>
      <w:r>
        <w:separator/>
      </w:r>
    </w:p>
  </w:endnote>
  <w:endnote w:type="continuationSeparator" w:id="0">
    <w:p w14:paraId="4D0F11B2" w14:textId="77777777" w:rsidR="002B35BE" w:rsidRDefault="002B35BE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8ABEAE" w14:textId="77777777" w:rsidR="002B35BE" w:rsidRDefault="002B35BE" w:rsidP="0005286D">
      <w:pPr>
        <w:spacing w:before="0" w:after="0" w:line="240" w:lineRule="auto"/>
      </w:pPr>
      <w:r>
        <w:separator/>
      </w:r>
    </w:p>
  </w:footnote>
  <w:footnote w:type="continuationSeparator" w:id="0">
    <w:p w14:paraId="3F590012" w14:textId="77777777" w:rsidR="002B35BE" w:rsidRDefault="002B35BE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553D"/>
    <w:rsid w:val="000166B1"/>
    <w:rsid w:val="00021CAC"/>
    <w:rsid w:val="00024D6C"/>
    <w:rsid w:val="000276AF"/>
    <w:rsid w:val="00030264"/>
    <w:rsid w:val="00030710"/>
    <w:rsid w:val="00031182"/>
    <w:rsid w:val="00031B80"/>
    <w:rsid w:val="00031DF7"/>
    <w:rsid w:val="00032F50"/>
    <w:rsid w:val="00033F8E"/>
    <w:rsid w:val="00036361"/>
    <w:rsid w:val="0003780B"/>
    <w:rsid w:val="000424E9"/>
    <w:rsid w:val="000473C0"/>
    <w:rsid w:val="00047C51"/>
    <w:rsid w:val="0005286D"/>
    <w:rsid w:val="0005369A"/>
    <w:rsid w:val="00053D54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450C"/>
    <w:rsid w:val="000878DE"/>
    <w:rsid w:val="000948E5"/>
    <w:rsid w:val="000A0235"/>
    <w:rsid w:val="000A0906"/>
    <w:rsid w:val="000A4939"/>
    <w:rsid w:val="000A57EC"/>
    <w:rsid w:val="000A7966"/>
    <w:rsid w:val="000B2D7E"/>
    <w:rsid w:val="000B7935"/>
    <w:rsid w:val="000C01E3"/>
    <w:rsid w:val="000C0411"/>
    <w:rsid w:val="000C56FA"/>
    <w:rsid w:val="000D75FB"/>
    <w:rsid w:val="000E0CB8"/>
    <w:rsid w:val="000E0CBD"/>
    <w:rsid w:val="000E54C8"/>
    <w:rsid w:val="000E5D63"/>
    <w:rsid w:val="000E7744"/>
    <w:rsid w:val="000F10B3"/>
    <w:rsid w:val="000F1970"/>
    <w:rsid w:val="000F3081"/>
    <w:rsid w:val="000F42CB"/>
    <w:rsid w:val="000F693B"/>
    <w:rsid w:val="0010053E"/>
    <w:rsid w:val="0010603F"/>
    <w:rsid w:val="00106AAF"/>
    <w:rsid w:val="00106CA2"/>
    <w:rsid w:val="00107C17"/>
    <w:rsid w:val="001202F1"/>
    <w:rsid w:val="001234E2"/>
    <w:rsid w:val="0012652C"/>
    <w:rsid w:val="00131898"/>
    <w:rsid w:val="001321B4"/>
    <w:rsid w:val="0013397B"/>
    <w:rsid w:val="001357F7"/>
    <w:rsid w:val="00150E21"/>
    <w:rsid w:val="001534E8"/>
    <w:rsid w:val="00153B4B"/>
    <w:rsid w:val="00153F18"/>
    <w:rsid w:val="001570DB"/>
    <w:rsid w:val="0016197B"/>
    <w:rsid w:val="00163E1C"/>
    <w:rsid w:val="001759E2"/>
    <w:rsid w:val="00177FBB"/>
    <w:rsid w:val="00193E55"/>
    <w:rsid w:val="001A05B3"/>
    <w:rsid w:val="001A1172"/>
    <w:rsid w:val="001B112C"/>
    <w:rsid w:val="001B18F6"/>
    <w:rsid w:val="001C332C"/>
    <w:rsid w:val="001D352D"/>
    <w:rsid w:val="001D77A0"/>
    <w:rsid w:val="001E3D78"/>
    <w:rsid w:val="001E4418"/>
    <w:rsid w:val="001F4182"/>
    <w:rsid w:val="001F56AE"/>
    <w:rsid w:val="001F6643"/>
    <w:rsid w:val="00201E1C"/>
    <w:rsid w:val="00202A6D"/>
    <w:rsid w:val="00203E5D"/>
    <w:rsid w:val="00204315"/>
    <w:rsid w:val="0020478F"/>
    <w:rsid w:val="00206A7E"/>
    <w:rsid w:val="00207575"/>
    <w:rsid w:val="0020760D"/>
    <w:rsid w:val="0021371F"/>
    <w:rsid w:val="002213C8"/>
    <w:rsid w:val="00225B69"/>
    <w:rsid w:val="00225D71"/>
    <w:rsid w:val="0022680E"/>
    <w:rsid w:val="00227ACA"/>
    <w:rsid w:val="002308FD"/>
    <w:rsid w:val="00230C28"/>
    <w:rsid w:val="00231251"/>
    <w:rsid w:val="00231D86"/>
    <w:rsid w:val="00235FDC"/>
    <w:rsid w:val="00236601"/>
    <w:rsid w:val="002374B9"/>
    <w:rsid w:val="00240897"/>
    <w:rsid w:val="00246ACC"/>
    <w:rsid w:val="00253444"/>
    <w:rsid w:val="002558A8"/>
    <w:rsid w:val="00257129"/>
    <w:rsid w:val="002637F5"/>
    <w:rsid w:val="00264487"/>
    <w:rsid w:val="00264A30"/>
    <w:rsid w:val="00265AFB"/>
    <w:rsid w:val="00266CF7"/>
    <w:rsid w:val="00280DAF"/>
    <w:rsid w:val="0028202B"/>
    <w:rsid w:val="00282D59"/>
    <w:rsid w:val="002846FD"/>
    <w:rsid w:val="00292FC6"/>
    <w:rsid w:val="00293491"/>
    <w:rsid w:val="00293EE0"/>
    <w:rsid w:val="002A4368"/>
    <w:rsid w:val="002A531B"/>
    <w:rsid w:val="002A5499"/>
    <w:rsid w:val="002B35BE"/>
    <w:rsid w:val="002C27D6"/>
    <w:rsid w:val="002C3777"/>
    <w:rsid w:val="002D1EBC"/>
    <w:rsid w:val="002D2129"/>
    <w:rsid w:val="002D4BE8"/>
    <w:rsid w:val="002D52BE"/>
    <w:rsid w:val="002D6D84"/>
    <w:rsid w:val="002D7EC6"/>
    <w:rsid w:val="002E37C8"/>
    <w:rsid w:val="002E752B"/>
    <w:rsid w:val="002F506B"/>
    <w:rsid w:val="002F54E2"/>
    <w:rsid w:val="003015DD"/>
    <w:rsid w:val="00302114"/>
    <w:rsid w:val="00310ECE"/>
    <w:rsid w:val="00311684"/>
    <w:rsid w:val="00312C2D"/>
    <w:rsid w:val="00313774"/>
    <w:rsid w:val="00313A04"/>
    <w:rsid w:val="00317885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5411D"/>
    <w:rsid w:val="00355AA3"/>
    <w:rsid w:val="003562A0"/>
    <w:rsid w:val="003671A4"/>
    <w:rsid w:val="00375587"/>
    <w:rsid w:val="00376721"/>
    <w:rsid w:val="00376FF8"/>
    <w:rsid w:val="0039062D"/>
    <w:rsid w:val="00395148"/>
    <w:rsid w:val="00396F38"/>
    <w:rsid w:val="003A110E"/>
    <w:rsid w:val="003A6937"/>
    <w:rsid w:val="003A6E6A"/>
    <w:rsid w:val="003B2A1E"/>
    <w:rsid w:val="003B39F5"/>
    <w:rsid w:val="003B5679"/>
    <w:rsid w:val="003B67FE"/>
    <w:rsid w:val="003C0763"/>
    <w:rsid w:val="003C12B0"/>
    <w:rsid w:val="003C3273"/>
    <w:rsid w:val="003C3D5C"/>
    <w:rsid w:val="003C6874"/>
    <w:rsid w:val="003D0EDD"/>
    <w:rsid w:val="003D328D"/>
    <w:rsid w:val="003D3402"/>
    <w:rsid w:val="003D6366"/>
    <w:rsid w:val="003E1B93"/>
    <w:rsid w:val="003E303D"/>
    <w:rsid w:val="003E5BD4"/>
    <w:rsid w:val="003F498A"/>
    <w:rsid w:val="003F6C29"/>
    <w:rsid w:val="00403BBD"/>
    <w:rsid w:val="00406E47"/>
    <w:rsid w:val="0041244B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3A0"/>
    <w:rsid w:val="004625F5"/>
    <w:rsid w:val="00463F7D"/>
    <w:rsid w:val="00466555"/>
    <w:rsid w:val="00466935"/>
    <w:rsid w:val="00470E05"/>
    <w:rsid w:val="00472FA7"/>
    <w:rsid w:val="00473612"/>
    <w:rsid w:val="00475C4B"/>
    <w:rsid w:val="004765B4"/>
    <w:rsid w:val="004777D2"/>
    <w:rsid w:val="00480CCE"/>
    <w:rsid w:val="00480FE7"/>
    <w:rsid w:val="0048409E"/>
    <w:rsid w:val="004866E5"/>
    <w:rsid w:val="004905FE"/>
    <w:rsid w:val="004A0F1B"/>
    <w:rsid w:val="004A11D6"/>
    <w:rsid w:val="004A31EF"/>
    <w:rsid w:val="004A6F97"/>
    <w:rsid w:val="004B04FF"/>
    <w:rsid w:val="004B3340"/>
    <w:rsid w:val="004B4159"/>
    <w:rsid w:val="004B7396"/>
    <w:rsid w:val="004C0496"/>
    <w:rsid w:val="004C16B8"/>
    <w:rsid w:val="004C1CA7"/>
    <w:rsid w:val="004C2FD3"/>
    <w:rsid w:val="004C3E5C"/>
    <w:rsid w:val="004C4ECC"/>
    <w:rsid w:val="004C50F5"/>
    <w:rsid w:val="004C5CDB"/>
    <w:rsid w:val="004C6878"/>
    <w:rsid w:val="004C6E18"/>
    <w:rsid w:val="004D6D92"/>
    <w:rsid w:val="004E2FEF"/>
    <w:rsid w:val="004E6675"/>
    <w:rsid w:val="004E6E82"/>
    <w:rsid w:val="004F1252"/>
    <w:rsid w:val="004F2908"/>
    <w:rsid w:val="004F5193"/>
    <w:rsid w:val="004F7EF2"/>
    <w:rsid w:val="00502D1F"/>
    <w:rsid w:val="005030D8"/>
    <w:rsid w:val="00505006"/>
    <w:rsid w:val="0051116C"/>
    <w:rsid w:val="00512854"/>
    <w:rsid w:val="00516730"/>
    <w:rsid w:val="00517050"/>
    <w:rsid w:val="005223B4"/>
    <w:rsid w:val="00527CD5"/>
    <w:rsid w:val="005306DB"/>
    <w:rsid w:val="005307BD"/>
    <w:rsid w:val="00534A3D"/>
    <w:rsid w:val="00536248"/>
    <w:rsid w:val="005375A4"/>
    <w:rsid w:val="00540E50"/>
    <w:rsid w:val="005414FA"/>
    <w:rsid w:val="0054380A"/>
    <w:rsid w:val="00544D8D"/>
    <w:rsid w:val="00550124"/>
    <w:rsid w:val="00551F41"/>
    <w:rsid w:val="005534C0"/>
    <w:rsid w:val="00554EAA"/>
    <w:rsid w:val="00556489"/>
    <w:rsid w:val="005612CA"/>
    <w:rsid w:val="005629E0"/>
    <w:rsid w:val="00563351"/>
    <w:rsid w:val="00564FDC"/>
    <w:rsid w:val="00565F2E"/>
    <w:rsid w:val="00566CDD"/>
    <w:rsid w:val="0056722D"/>
    <w:rsid w:val="00581579"/>
    <w:rsid w:val="00582B91"/>
    <w:rsid w:val="005869A8"/>
    <w:rsid w:val="0058740B"/>
    <w:rsid w:val="005912E6"/>
    <w:rsid w:val="00591D95"/>
    <w:rsid w:val="005948E1"/>
    <w:rsid w:val="005A0558"/>
    <w:rsid w:val="005A1E77"/>
    <w:rsid w:val="005A48B7"/>
    <w:rsid w:val="005B628E"/>
    <w:rsid w:val="005B6687"/>
    <w:rsid w:val="005C1282"/>
    <w:rsid w:val="005C1844"/>
    <w:rsid w:val="005C7678"/>
    <w:rsid w:val="005D52AF"/>
    <w:rsid w:val="005E26F5"/>
    <w:rsid w:val="005E409F"/>
    <w:rsid w:val="005E7C0D"/>
    <w:rsid w:val="005F3DA8"/>
    <w:rsid w:val="005F5B3B"/>
    <w:rsid w:val="005F6FF1"/>
    <w:rsid w:val="005F7F71"/>
    <w:rsid w:val="006010D1"/>
    <w:rsid w:val="0060143E"/>
    <w:rsid w:val="0060600D"/>
    <w:rsid w:val="006108E0"/>
    <w:rsid w:val="0061477D"/>
    <w:rsid w:val="00615E22"/>
    <w:rsid w:val="0061606F"/>
    <w:rsid w:val="00616F9C"/>
    <w:rsid w:val="00623C09"/>
    <w:rsid w:val="006253A4"/>
    <w:rsid w:val="00630FAA"/>
    <w:rsid w:val="00633F67"/>
    <w:rsid w:val="0063732F"/>
    <w:rsid w:val="006408FB"/>
    <w:rsid w:val="006414E8"/>
    <w:rsid w:val="006423BD"/>
    <w:rsid w:val="00651DE4"/>
    <w:rsid w:val="006548AA"/>
    <w:rsid w:val="0065634B"/>
    <w:rsid w:val="006605F9"/>
    <w:rsid w:val="00661D14"/>
    <w:rsid w:val="006652C9"/>
    <w:rsid w:val="00666EF7"/>
    <w:rsid w:val="00680313"/>
    <w:rsid w:val="00680EA2"/>
    <w:rsid w:val="006826D7"/>
    <w:rsid w:val="00683BF3"/>
    <w:rsid w:val="006848F1"/>
    <w:rsid w:val="00687AB6"/>
    <w:rsid w:val="00692509"/>
    <w:rsid w:val="00692754"/>
    <w:rsid w:val="00692E03"/>
    <w:rsid w:val="0069377A"/>
    <w:rsid w:val="00693D02"/>
    <w:rsid w:val="006960E1"/>
    <w:rsid w:val="00697D15"/>
    <w:rsid w:val="006A2079"/>
    <w:rsid w:val="006A45F5"/>
    <w:rsid w:val="006A4809"/>
    <w:rsid w:val="006A73DB"/>
    <w:rsid w:val="006B1F89"/>
    <w:rsid w:val="006B209C"/>
    <w:rsid w:val="006B400F"/>
    <w:rsid w:val="006B5FA7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42C2"/>
    <w:rsid w:val="00723E70"/>
    <w:rsid w:val="00724797"/>
    <w:rsid w:val="00725426"/>
    <w:rsid w:val="0072618C"/>
    <w:rsid w:val="007302D6"/>
    <w:rsid w:val="00737949"/>
    <w:rsid w:val="00740EAC"/>
    <w:rsid w:val="00745255"/>
    <w:rsid w:val="007475E5"/>
    <w:rsid w:val="007479DB"/>
    <w:rsid w:val="00751C58"/>
    <w:rsid w:val="0075230D"/>
    <w:rsid w:val="00757188"/>
    <w:rsid w:val="00761792"/>
    <w:rsid w:val="00763E8F"/>
    <w:rsid w:val="00765E8C"/>
    <w:rsid w:val="0076705A"/>
    <w:rsid w:val="00770294"/>
    <w:rsid w:val="007716DB"/>
    <w:rsid w:val="00772462"/>
    <w:rsid w:val="00774D21"/>
    <w:rsid w:val="00783357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7388"/>
    <w:rsid w:val="007C213D"/>
    <w:rsid w:val="007C24DD"/>
    <w:rsid w:val="007C5EA8"/>
    <w:rsid w:val="007D289E"/>
    <w:rsid w:val="007D399B"/>
    <w:rsid w:val="007D438A"/>
    <w:rsid w:val="007D508F"/>
    <w:rsid w:val="007E1771"/>
    <w:rsid w:val="007E260D"/>
    <w:rsid w:val="007E483E"/>
    <w:rsid w:val="007F04D2"/>
    <w:rsid w:val="007F4EF2"/>
    <w:rsid w:val="00801A81"/>
    <w:rsid w:val="00807494"/>
    <w:rsid w:val="00807976"/>
    <w:rsid w:val="00810352"/>
    <w:rsid w:val="00812E0C"/>
    <w:rsid w:val="00816BAA"/>
    <w:rsid w:val="008206E1"/>
    <w:rsid w:val="00820F34"/>
    <w:rsid w:val="00821E3D"/>
    <w:rsid w:val="00833E85"/>
    <w:rsid w:val="0083598E"/>
    <w:rsid w:val="00835AD1"/>
    <w:rsid w:val="00837110"/>
    <w:rsid w:val="008412E4"/>
    <w:rsid w:val="00847377"/>
    <w:rsid w:val="00851B78"/>
    <w:rsid w:val="00852958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80C48"/>
    <w:rsid w:val="00883E28"/>
    <w:rsid w:val="00884E49"/>
    <w:rsid w:val="00885148"/>
    <w:rsid w:val="00893DFB"/>
    <w:rsid w:val="00897A40"/>
    <w:rsid w:val="008A15F2"/>
    <w:rsid w:val="008A4095"/>
    <w:rsid w:val="008A5555"/>
    <w:rsid w:val="008B0A93"/>
    <w:rsid w:val="008C7B86"/>
    <w:rsid w:val="008E5510"/>
    <w:rsid w:val="008E58ED"/>
    <w:rsid w:val="008F2FB8"/>
    <w:rsid w:val="0090065B"/>
    <w:rsid w:val="009009BA"/>
    <w:rsid w:val="009058DD"/>
    <w:rsid w:val="00905AC3"/>
    <w:rsid w:val="009073BF"/>
    <w:rsid w:val="00925A2C"/>
    <w:rsid w:val="009279FA"/>
    <w:rsid w:val="009302A7"/>
    <w:rsid w:val="009356B0"/>
    <w:rsid w:val="0093593F"/>
    <w:rsid w:val="009363AA"/>
    <w:rsid w:val="00937333"/>
    <w:rsid w:val="009402CB"/>
    <w:rsid w:val="009512FD"/>
    <w:rsid w:val="00953314"/>
    <w:rsid w:val="009543D8"/>
    <w:rsid w:val="00960695"/>
    <w:rsid w:val="00960E61"/>
    <w:rsid w:val="009618DD"/>
    <w:rsid w:val="009618EC"/>
    <w:rsid w:val="00966CF6"/>
    <w:rsid w:val="00970260"/>
    <w:rsid w:val="00970EE7"/>
    <w:rsid w:val="00975171"/>
    <w:rsid w:val="00976DBF"/>
    <w:rsid w:val="0098114B"/>
    <w:rsid w:val="009812F7"/>
    <w:rsid w:val="00981FB4"/>
    <w:rsid w:val="00983DA2"/>
    <w:rsid w:val="009969AF"/>
    <w:rsid w:val="009A0ECD"/>
    <w:rsid w:val="009A1086"/>
    <w:rsid w:val="009A2697"/>
    <w:rsid w:val="009A412A"/>
    <w:rsid w:val="009A6403"/>
    <w:rsid w:val="009A646A"/>
    <w:rsid w:val="009C3961"/>
    <w:rsid w:val="009C5000"/>
    <w:rsid w:val="009C69D2"/>
    <w:rsid w:val="009D0D06"/>
    <w:rsid w:val="009D5FD1"/>
    <w:rsid w:val="009E0A17"/>
    <w:rsid w:val="009E3A58"/>
    <w:rsid w:val="009F19AE"/>
    <w:rsid w:val="009F2C06"/>
    <w:rsid w:val="009F364D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3996"/>
    <w:rsid w:val="00A32B69"/>
    <w:rsid w:val="00A439F7"/>
    <w:rsid w:val="00A4675D"/>
    <w:rsid w:val="00A540F9"/>
    <w:rsid w:val="00A57C30"/>
    <w:rsid w:val="00A6117C"/>
    <w:rsid w:val="00A64512"/>
    <w:rsid w:val="00A664BC"/>
    <w:rsid w:val="00A676B7"/>
    <w:rsid w:val="00A745FB"/>
    <w:rsid w:val="00A74EF0"/>
    <w:rsid w:val="00A776FB"/>
    <w:rsid w:val="00A849A7"/>
    <w:rsid w:val="00A85F36"/>
    <w:rsid w:val="00A94094"/>
    <w:rsid w:val="00A94F2C"/>
    <w:rsid w:val="00A952E8"/>
    <w:rsid w:val="00A95315"/>
    <w:rsid w:val="00A964BB"/>
    <w:rsid w:val="00AA515C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6370"/>
    <w:rsid w:val="00AF3952"/>
    <w:rsid w:val="00AF6B3C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23985"/>
    <w:rsid w:val="00B303E0"/>
    <w:rsid w:val="00B32F8B"/>
    <w:rsid w:val="00B331B9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0A98"/>
    <w:rsid w:val="00BC2E8E"/>
    <w:rsid w:val="00BC40AC"/>
    <w:rsid w:val="00BC6B79"/>
    <w:rsid w:val="00BC70CD"/>
    <w:rsid w:val="00BD26A4"/>
    <w:rsid w:val="00BD3542"/>
    <w:rsid w:val="00BE1D4C"/>
    <w:rsid w:val="00BE42E8"/>
    <w:rsid w:val="00BE44A6"/>
    <w:rsid w:val="00BE6A4B"/>
    <w:rsid w:val="00BF44EA"/>
    <w:rsid w:val="00BF48E6"/>
    <w:rsid w:val="00BF57F6"/>
    <w:rsid w:val="00BF5C2C"/>
    <w:rsid w:val="00C0072A"/>
    <w:rsid w:val="00C01816"/>
    <w:rsid w:val="00C01C63"/>
    <w:rsid w:val="00C06BD0"/>
    <w:rsid w:val="00C17044"/>
    <w:rsid w:val="00C1767B"/>
    <w:rsid w:val="00C17C6E"/>
    <w:rsid w:val="00C24A09"/>
    <w:rsid w:val="00C2604A"/>
    <w:rsid w:val="00C40852"/>
    <w:rsid w:val="00C4414E"/>
    <w:rsid w:val="00C44B79"/>
    <w:rsid w:val="00C56456"/>
    <w:rsid w:val="00C70F61"/>
    <w:rsid w:val="00C71616"/>
    <w:rsid w:val="00C84306"/>
    <w:rsid w:val="00C84AC5"/>
    <w:rsid w:val="00C85073"/>
    <w:rsid w:val="00C97737"/>
    <w:rsid w:val="00CA17C9"/>
    <w:rsid w:val="00CA4C18"/>
    <w:rsid w:val="00CA4CC6"/>
    <w:rsid w:val="00CA6F1B"/>
    <w:rsid w:val="00CB11E3"/>
    <w:rsid w:val="00CB489D"/>
    <w:rsid w:val="00CC330E"/>
    <w:rsid w:val="00CC4F43"/>
    <w:rsid w:val="00CC7FDB"/>
    <w:rsid w:val="00CD19D9"/>
    <w:rsid w:val="00CD1CAE"/>
    <w:rsid w:val="00CD44AF"/>
    <w:rsid w:val="00CE25B8"/>
    <w:rsid w:val="00CE5D15"/>
    <w:rsid w:val="00CF698D"/>
    <w:rsid w:val="00D04363"/>
    <w:rsid w:val="00D056A9"/>
    <w:rsid w:val="00D05C44"/>
    <w:rsid w:val="00D114FA"/>
    <w:rsid w:val="00D1406C"/>
    <w:rsid w:val="00D143A5"/>
    <w:rsid w:val="00D14F85"/>
    <w:rsid w:val="00D15F95"/>
    <w:rsid w:val="00D21CC7"/>
    <w:rsid w:val="00D307E1"/>
    <w:rsid w:val="00D3091A"/>
    <w:rsid w:val="00D42635"/>
    <w:rsid w:val="00D42785"/>
    <w:rsid w:val="00D45052"/>
    <w:rsid w:val="00D474C7"/>
    <w:rsid w:val="00D51BA8"/>
    <w:rsid w:val="00D525EF"/>
    <w:rsid w:val="00D53395"/>
    <w:rsid w:val="00D53C7A"/>
    <w:rsid w:val="00D54154"/>
    <w:rsid w:val="00D576A1"/>
    <w:rsid w:val="00D579B9"/>
    <w:rsid w:val="00D61075"/>
    <w:rsid w:val="00D64DA0"/>
    <w:rsid w:val="00D7186D"/>
    <w:rsid w:val="00D73F4B"/>
    <w:rsid w:val="00D76594"/>
    <w:rsid w:val="00D82020"/>
    <w:rsid w:val="00D84CEA"/>
    <w:rsid w:val="00D84F50"/>
    <w:rsid w:val="00D86E9E"/>
    <w:rsid w:val="00D87552"/>
    <w:rsid w:val="00D91F63"/>
    <w:rsid w:val="00D92BB3"/>
    <w:rsid w:val="00D93B91"/>
    <w:rsid w:val="00DA1729"/>
    <w:rsid w:val="00DA2D87"/>
    <w:rsid w:val="00DA334E"/>
    <w:rsid w:val="00DA38B6"/>
    <w:rsid w:val="00DA4D18"/>
    <w:rsid w:val="00DB2A58"/>
    <w:rsid w:val="00DB4C38"/>
    <w:rsid w:val="00DB50A1"/>
    <w:rsid w:val="00DC1EA5"/>
    <w:rsid w:val="00DC47FC"/>
    <w:rsid w:val="00DC7E93"/>
    <w:rsid w:val="00DD19D2"/>
    <w:rsid w:val="00DE4027"/>
    <w:rsid w:val="00DE44E5"/>
    <w:rsid w:val="00DE4FEE"/>
    <w:rsid w:val="00DF49CD"/>
    <w:rsid w:val="00DF4FEE"/>
    <w:rsid w:val="00DF7402"/>
    <w:rsid w:val="00E04232"/>
    <w:rsid w:val="00E11209"/>
    <w:rsid w:val="00E12123"/>
    <w:rsid w:val="00E16D23"/>
    <w:rsid w:val="00E2099E"/>
    <w:rsid w:val="00E22B3A"/>
    <w:rsid w:val="00E2325F"/>
    <w:rsid w:val="00E23BF8"/>
    <w:rsid w:val="00E30E0E"/>
    <w:rsid w:val="00E3749C"/>
    <w:rsid w:val="00E4148C"/>
    <w:rsid w:val="00E43E12"/>
    <w:rsid w:val="00E451F5"/>
    <w:rsid w:val="00E4548C"/>
    <w:rsid w:val="00E47544"/>
    <w:rsid w:val="00E522EC"/>
    <w:rsid w:val="00E730A0"/>
    <w:rsid w:val="00E74694"/>
    <w:rsid w:val="00E746CF"/>
    <w:rsid w:val="00E83650"/>
    <w:rsid w:val="00E92BC5"/>
    <w:rsid w:val="00E935C9"/>
    <w:rsid w:val="00E942F9"/>
    <w:rsid w:val="00E979AA"/>
    <w:rsid w:val="00EA1057"/>
    <w:rsid w:val="00EA125F"/>
    <w:rsid w:val="00EA33DC"/>
    <w:rsid w:val="00EA3F74"/>
    <w:rsid w:val="00EA5624"/>
    <w:rsid w:val="00EA6BE5"/>
    <w:rsid w:val="00EA6E8C"/>
    <w:rsid w:val="00EB2A0B"/>
    <w:rsid w:val="00EB352A"/>
    <w:rsid w:val="00EB762A"/>
    <w:rsid w:val="00EC50F8"/>
    <w:rsid w:val="00ED0379"/>
    <w:rsid w:val="00ED1AD7"/>
    <w:rsid w:val="00ED236C"/>
    <w:rsid w:val="00ED3060"/>
    <w:rsid w:val="00ED7621"/>
    <w:rsid w:val="00EE034A"/>
    <w:rsid w:val="00EE08C5"/>
    <w:rsid w:val="00EE0ACE"/>
    <w:rsid w:val="00EE2D32"/>
    <w:rsid w:val="00EE393B"/>
    <w:rsid w:val="00EF1AF8"/>
    <w:rsid w:val="00EF1E59"/>
    <w:rsid w:val="00EF61EE"/>
    <w:rsid w:val="00F00E17"/>
    <w:rsid w:val="00F10487"/>
    <w:rsid w:val="00F1048A"/>
    <w:rsid w:val="00F14A8F"/>
    <w:rsid w:val="00F1769C"/>
    <w:rsid w:val="00F22131"/>
    <w:rsid w:val="00F302D3"/>
    <w:rsid w:val="00F319A6"/>
    <w:rsid w:val="00F35AC4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59D9"/>
    <w:rsid w:val="00F56086"/>
    <w:rsid w:val="00F57594"/>
    <w:rsid w:val="00F60011"/>
    <w:rsid w:val="00F604B1"/>
    <w:rsid w:val="00F622BC"/>
    <w:rsid w:val="00F63B47"/>
    <w:rsid w:val="00F64B19"/>
    <w:rsid w:val="00F679E0"/>
    <w:rsid w:val="00F70514"/>
    <w:rsid w:val="00F71FA8"/>
    <w:rsid w:val="00F76350"/>
    <w:rsid w:val="00F82406"/>
    <w:rsid w:val="00F87A23"/>
    <w:rsid w:val="00F90006"/>
    <w:rsid w:val="00F9305B"/>
    <w:rsid w:val="00F93C1A"/>
    <w:rsid w:val="00F95D7A"/>
    <w:rsid w:val="00FA0010"/>
    <w:rsid w:val="00FA243E"/>
    <w:rsid w:val="00FA73DD"/>
    <w:rsid w:val="00FB5CC6"/>
    <w:rsid w:val="00FC16AC"/>
    <w:rsid w:val="00FC74D8"/>
    <w:rsid w:val="00FD2200"/>
    <w:rsid w:val="00FD6C64"/>
    <w:rsid w:val="00FE2613"/>
    <w:rsid w:val="00FE5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51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26" Type="http://schemas.openxmlformats.org/officeDocument/2006/relationships/image" Target="media/image94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5.wmf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2.wmf"/><Relationship Id="rId216" Type="http://schemas.openxmlformats.org/officeDocument/2006/relationships/image" Target="media/image89.wmf"/><Relationship Id="rId237" Type="http://schemas.openxmlformats.org/officeDocument/2006/relationships/oleObject" Target="embeddings/oleObject126.bin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7.wmf"/><Relationship Id="rId171" Type="http://schemas.openxmlformats.org/officeDocument/2006/relationships/image" Target="media/image67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5.wmf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61" Type="http://schemas.openxmlformats.org/officeDocument/2006/relationships/image" Target="media/image62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oleObject" Target="embeddings/oleObject132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0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3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27.bin"/><Relationship Id="rId250" Type="http://schemas.openxmlformats.org/officeDocument/2006/relationships/fontTable" Target="fontTable.xml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image" Target="media/image58.wmf"/><Relationship Id="rId173" Type="http://schemas.openxmlformats.org/officeDocument/2006/relationships/image" Target="media/image68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1.wmf"/><Relationship Id="rId14" Type="http://schemas.openxmlformats.org/officeDocument/2006/relationships/image" Target="media/image2.png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51" Type="http://schemas.openxmlformats.org/officeDocument/2006/relationships/theme" Target="theme/theme1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220" Type="http://schemas.openxmlformats.org/officeDocument/2006/relationships/image" Target="media/image91.wmf"/><Relationship Id="rId241" Type="http://schemas.openxmlformats.org/officeDocument/2006/relationships/oleObject" Target="embeddings/oleObject128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89.bin"/><Relationship Id="rId185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99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23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59.wmf"/><Relationship Id="rId175" Type="http://schemas.openxmlformats.org/officeDocument/2006/relationships/image" Target="media/image69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2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7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4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image" Target="media/image92.wmf"/><Relationship Id="rId243" Type="http://schemas.openxmlformats.org/officeDocument/2006/relationships/oleObject" Target="embeddings/oleObject129.bin"/><Relationship Id="rId17" Type="http://schemas.openxmlformats.org/officeDocument/2006/relationships/image" Target="media/image4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24.bin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3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55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0" Type="http://schemas.openxmlformats.org/officeDocument/2006/relationships/image" Target="media/image15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19" Type="http://schemas.openxmlformats.org/officeDocument/2006/relationships/image" Target="media/image5.wmf"/><Relationship Id="rId224" Type="http://schemas.openxmlformats.org/officeDocument/2006/relationships/image" Target="media/image93.wmf"/><Relationship Id="rId245" Type="http://schemas.openxmlformats.org/officeDocument/2006/relationships/oleObject" Target="embeddings/oleObject130.bin"/><Relationship Id="rId30" Type="http://schemas.openxmlformats.org/officeDocument/2006/relationships/oleObject" Target="embeddings/oleObject8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25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7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4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56.wmf"/><Relationship Id="rId169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0</TotalTime>
  <Pages>21</Pages>
  <Words>2374</Words>
  <Characters>13534</Characters>
  <Application>Microsoft Office Word</Application>
  <DocSecurity>0</DocSecurity>
  <Lines>112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320</cp:revision>
  <cp:lastPrinted>2024-09-11T14:47:00Z</cp:lastPrinted>
  <dcterms:created xsi:type="dcterms:W3CDTF">2013-10-01T22:26:00Z</dcterms:created>
  <dcterms:modified xsi:type="dcterms:W3CDTF">2024-09-23T15:32:00Z</dcterms:modified>
</cp:coreProperties>
</file>